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5bf304b1688345dc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383"/>
      </w:tblGrid>
      <w:tr w:rsidR="003D7434" w14:paraId="69A925E5" w14:textId="77777777" w:rsidTr="00FF58C9">
        <w:tc>
          <w:tcPr>
            <w:tcW w:w="5245" w:type="dxa"/>
          </w:tcPr>
          <w:p w14:paraId="359B7281" w14:textId="6D45E449" w:rsidR="003D7434" w:rsidRDefault="003D7434" w:rsidP="003D7434">
            <w:pPr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 xml:space="preserve">Tuần </w:t>
            </w:r>
            <w:r w:rsidR="004266A9">
              <w:rPr>
                <w:rFonts w:eastAsia="Arial"/>
                <w:b/>
                <w:bCs/>
                <w:sz w:val="26"/>
                <w:szCs w:val="26"/>
                <w:lang w:val="vi-VN"/>
              </w:rPr>
              <w:t>20</w:t>
            </w:r>
          </w:p>
          <w:p w14:paraId="4345CC5A" w14:textId="5EF958BC" w:rsidR="003D7434" w:rsidRDefault="003D7434" w:rsidP="003D7434">
            <w:pPr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Tiết 70,71,72</w:t>
            </w:r>
          </w:p>
        </w:tc>
        <w:tc>
          <w:tcPr>
            <w:tcW w:w="4383" w:type="dxa"/>
          </w:tcPr>
          <w:p w14:paraId="4CFED66F" w14:textId="7665A1CC" w:rsidR="003D7434" w:rsidRPr="004266A9" w:rsidRDefault="003D7434" w:rsidP="003D7434">
            <w:pPr>
              <w:rPr>
                <w:rFonts w:eastAsia="Arial"/>
                <w:b/>
                <w:bCs/>
                <w:sz w:val="26"/>
                <w:szCs w:val="26"/>
                <w:lang w:val="vi-VN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Ngày soạn:</w:t>
            </w:r>
            <w:r w:rsidR="004266A9">
              <w:rPr>
                <w:rFonts w:eastAsia="Arial"/>
                <w:b/>
                <w:bCs/>
                <w:sz w:val="26"/>
                <w:szCs w:val="26"/>
                <w:lang w:val="vi-VN"/>
              </w:rPr>
              <w:t xml:space="preserve"> 03/01/2026</w:t>
            </w:r>
          </w:p>
          <w:p w14:paraId="67BD711C" w14:textId="5636EBF7" w:rsidR="003D7434" w:rsidRPr="004266A9" w:rsidRDefault="003D7434" w:rsidP="003D7434">
            <w:pPr>
              <w:rPr>
                <w:rFonts w:eastAsia="Arial"/>
                <w:b/>
                <w:bCs/>
                <w:sz w:val="26"/>
                <w:szCs w:val="26"/>
                <w:lang w:val="vi-VN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 xml:space="preserve">Ngày dạy: </w:t>
            </w:r>
            <w:r w:rsidR="004266A9">
              <w:rPr>
                <w:rFonts w:eastAsia="Arial"/>
                <w:b/>
                <w:bCs/>
                <w:sz w:val="26"/>
                <w:szCs w:val="26"/>
                <w:lang w:val="vi-VN"/>
              </w:rPr>
              <w:t>12/01/2026</w:t>
            </w:r>
            <w:r w:rsidR="00FF58C9">
              <w:rPr>
                <w:rFonts w:eastAsia="Arial"/>
                <w:b/>
                <w:bCs/>
                <w:sz w:val="26"/>
                <w:szCs w:val="26"/>
                <w:lang w:val="vi-VN"/>
              </w:rPr>
              <w:t xml:space="preserve"> đến 16/01/2026</w:t>
            </w:r>
            <w:bookmarkStart w:id="0" w:name="_GoBack"/>
            <w:bookmarkEnd w:id="0"/>
          </w:p>
        </w:tc>
      </w:tr>
    </w:tbl>
    <w:p w14:paraId="370529C2" w14:textId="77777777" w:rsidR="003D7434" w:rsidRDefault="003D7434" w:rsidP="00DF2B7D">
      <w:pPr>
        <w:jc w:val="center"/>
        <w:rPr>
          <w:rFonts w:eastAsia="Arial"/>
          <w:b/>
          <w:bCs/>
          <w:sz w:val="26"/>
          <w:szCs w:val="26"/>
        </w:rPr>
      </w:pPr>
    </w:p>
    <w:p w14:paraId="40185478" w14:textId="0EE9B659" w:rsidR="00EC022E" w:rsidRPr="00DF2B7D" w:rsidRDefault="0085383C" w:rsidP="00DF2B7D">
      <w:pPr>
        <w:jc w:val="center"/>
        <w:rPr>
          <w:rFonts w:eastAsia="Arial"/>
          <w:b/>
          <w:bCs/>
          <w:sz w:val="26"/>
          <w:szCs w:val="26"/>
        </w:rPr>
      </w:pPr>
      <w:r w:rsidRPr="00DF2B7D">
        <w:rPr>
          <w:rFonts w:eastAsia="Arial"/>
          <w:b/>
          <w:bCs/>
          <w:sz w:val="26"/>
          <w:szCs w:val="26"/>
        </w:rPr>
        <w:t>DÂN SỐ VÀ CƠ CẤU DÂN SỐ VIỆT NAM</w:t>
      </w:r>
    </w:p>
    <w:p w14:paraId="088EABBA" w14:textId="77777777" w:rsidR="003D7434" w:rsidRDefault="003D7434" w:rsidP="00DF2B7D">
      <w:pPr>
        <w:widowControl w:val="0"/>
        <w:jc w:val="both"/>
        <w:rPr>
          <w:rFonts w:eastAsia="Arial"/>
          <w:sz w:val="26"/>
          <w:szCs w:val="26"/>
        </w:rPr>
      </w:pPr>
    </w:p>
    <w:p w14:paraId="165253CD" w14:textId="30AD6F2C" w:rsidR="00DD16F7" w:rsidRPr="00DF2B7D" w:rsidRDefault="00DD16F7" w:rsidP="00DF2B7D">
      <w:pPr>
        <w:widowControl w:val="0"/>
        <w:jc w:val="both"/>
        <w:rPr>
          <w:b/>
          <w:sz w:val="26"/>
          <w:szCs w:val="26"/>
        </w:rPr>
      </w:pPr>
      <w:r w:rsidRPr="00DF2B7D">
        <w:rPr>
          <w:b/>
          <w:sz w:val="26"/>
          <w:szCs w:val="26"/>
        </w:rPr>
        <w:t xml:space="preserve">I. Mục tiêu: </w:t>
      </w:r>
      <w:r w:rsidRPr="00DF2B7D">
        <w:rPr>
          <w:bCs/>
          <w:sz w:val="26"/>
          <w:szCs w:val="26"/>
        </w:rPr>
        <w:t>Sau khi học xong bài này học sinh có khả năng:</w:t>
      </w:r>
    </w:p>
    <w:p w14:paraId="6F659711" w14:textId="77777777" w:rsidR="00DD16F7" w:rsidRPr="00DF2B7D" w:rsidRDefault="00DD16F7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1. Về kiến thức: </w:t>
      </w:r>
    </w:p>
    <w:p w14:paraId="73B4691B" w14:textId="0667C74B" w:rsidR="00002E87" w:rsidRPr="00DF2B7D" w:rsidRDefault="00002E87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="00B7064B" w:rsidRPr="00DF2B7D">
        <w:rPr>
          <w:bCs/>
          <w:sz w:val="26"/>
          <w:szCs w:val="26"/>
        </w:rPr>
        <w:t xml:space="preserve"> Tìm kiếm được số liệu trên internet</w:t>
      </w:r>
      <w:r w:rsidR="002D013F" w:rsidRPr="00DF2B7D">
        <w:rPr>
          <w:bCs/>
          <w:sz w:val="26"/>
          <w:szCs w:val="26"/>
        </w:rPr>
        <w:t xml:space="preserve"> về dân số Việt Nam và phân tích được </w:t>
      </w:r>
      <w:r w:rsidR="0002757F" w:rsidRPr="00DF2B7D">
        <w:rPr>
          <w:bCs/>
          <w:sz w:val="26"/>
          <w:szCs w:val="26"/>
        </w:rPr>
        <w:t>số liệu đó</w:t>
      </w:r>
      <w:r w:rsidR="00B7064B" w:rsidRPr="00DF2B7D">
        <w:rPr>
          <w:bCs/>
          <w:sz w:val="26"/>
          <w:szCs w:val="26"/>
        </w:rPr>
        <w:t>.</w:t>
      </w:r>
    </w:p>
    <w:p w14:paraId="3BBE2407" w14:textId="1BAD730F" w:rsidR="00DD16F7" w:rsidRPr="00DF2B7D" w:rsidRDefault="00002E87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="00B7064B" w:rsidRPr="00DF2B7D">
        <w:rPr>
          <w:bCs/>
          <w:sz w:val="26"/>
          <w:szCs w:val="26"/>
        </w:rPr>
        <w:t xml:space="preserve"> Tổng hợp được số liệu trên bảng biểu và biểu diễn được trên biểu đồ trên ứng dụng Excel.</w:t>
      </w:r>
    </w:p>
    <w:p w14:paraId="3CE8930C" w14:textId="07D64449" w:rsidR="00DE37FA" w:rsidRPr="00DF2B7D" w:rsidRDefault="00DE37FA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 xml:space="preserve">- </w:t>
      </w:r>
      <w:r w:rsidRPr="00DF2B7D">
        <w:rPr>
          <w:bCs/>
          <w:sz w:val="26"/>
          <w:szCs w:val="26"/>
        </w:rPr>
        <w:t xml:space="preserve"> Nắm được các bước vẽ biểu đồ hình quạt tròn</w:t>
      </w:r>
      <w:r w:rsidR="006C7D40" w:rsidRPr="00DF2B7D">
        <w:rPr>
          <w:bCs/>
          <w:sz w:val="26"/>
          <w:szCs w:val="26"/>
        </w:rPr>
        <w:t>,</w:t>
      </w:r>
      <w:r w:rsidR="006C7D40" w:rsidRPr="00DF2B7D">
        <w:rPr>
          <w:bCs/>
          <w:color w:val="000000" w:themeColor="text1"/>
          <w:sz w:val="26"/>
          <w:szCs w:val="26"/>
        </w:rPr>
        <w:t xml:space="preserve"> biểu đồ đoạn thẳng</w:t>
      </w:r>
      <w:r w:rsidR="006C7D40" w:rsidRPr="00DF2B7D">
        <w:rPr>
          <w:bCs/>
          <w:sz w:val="26"/>
          <w:szCs w:val="26"/>
        </w:rPr>
        <w:t xml:space="preserve"> bằng Excel.</w:t>
      </w:r>
      <w:r w:rsidRPr="00DF2B7D">
        <w:rPr>
          <w:bCs/>
          <w:sz w:val="26"/>
          <w:szCs w:val="26"/>
        </w:rPr>
        <w:t>.</w:t>
      </w:r>
    </w:p>
    <w:p w14:paraId="415E07F4" w14:textId="45CCCC6F" w:rsidR="00DE37FA" w:rsidRPr="00DF2B7D" w:rsidRDefault="00DE37FA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 Thực hành tr</w:t>
      </w:r>
      <w:r w:rsidR="00440B02" w:rsidRPr="00DF2B7D">
        <w:rPr>
          <w:bCs/>
          <w:sz w:val="26"/>
          <w:szCs w:val="26"/>
        </w:rPr>
        <w:t xml:space="preserve">ải nghiệm vẽ biểu đồ hình quạt </w:t>
      </w:r>
      <w:r w:rsidRPr="00DF2B7D">
        <w:rPr>
          <w:bCs/>
          <w:sz w:val="26"/>
          <w:szCs w:val="26"/>
        </w:rPr>
        <w:t xml:space="preserve">tròn </w:t>
      </w:r>
      <w:r w:rsidR="00440B02" w:rsidRPr="00DF2B7D">
        <w:rPr>
          <w:bCs/>
          <w:sz w:val="26"/>
          <w:szCs w:val="26"/>
        </w:rPr>
        <w:t xml:space="preserve">, </w:t>
      </w:r>
      <w:r w:rsidR="00440B02" w:rsidRPr="00DF2B7D">
        <w:rPr>
          <w:bCs/>
          <w:color w:val="000000" w:themeColor="text1"/>
          <w:sz w:val="26"/>
          <w:szCs w:val="26"/>
        </w:rPr>
        <w:t>biểu đồ đoạn thẳng</w:t>
      </w:r>
      <w:r w:rsidR="00440B02" w:rsidRPr="00DF2B7D">
        <w:rPr>
          <w:bCs/>
          <w:sz w:val="26"/>
          <w:szCs w:val="26"/>
        </w:rPr>
        <w:t xml:space="preserve"> </w:t>
      </w:r>
      <w:r w:rsidRPr="00DF2B7D">
        <w:rPr>
          <w:bCs/>
          <w:sz w:val="26"/>
          <w:szCs w:val="26"/>
        </w:rPr>
        <w:t>bằng Excel.</w:t>
      </w:r>
    </w:p>
    <w:p w14:paraId="0878F1FE" w14:textId="77777777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>2. Về năng lực: </w:t>
      </w:r>
    </w:p>
    <w:p w14:paraId="0442C175" w14:textId="77777777" w:rsidR="003D416A" w:rsidRPr="00DF2B7D" w:rsidRDefault="003D416A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* Năng lực chung:</w:t>
      </w:r>
    </w:p>
    <w:p w14:paraId="1619A4E8" w14:textId="77777777" w:rsidR="00755424" w:rsidRPr="00DF2B7D" w:rsidRDefault="003D416A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sz w:val="26"/>
          <w:szCs w:val="26"/>
        </w:rPr>
        <w:t xml:space="preserve">- Năng lực tự học: </w:t>
      </w:r>
      <w:r w:rsidR="002B4322" w:rsidRPr="00DF2B7D">
        <w:rPr>
          <w:sz w:val="26"/>
          <w:szCs w:val="26"/>
        </w:rPr>
        <w:t>Tự nghiên cứu, t</w:t>
      </w:r>
      <w:r w:rsidR="002B4322" w:rsidRPr="00DF2B7D">
        <w:rPr>
          <w:sz w:val="26"/>
          <w:szCs w:val="26"/>
          <w:lang w:val="nl-NL"/>
        </w:rPr>
        <w:t>iếp nhận thông tin, khởi động máy tính, kĩ năng thực hành trải nghiệm</w:t>
      </w:r>
      <w:r w:rsidR="00755424" w:rsidRPr="00DF2B7D">
        <w:rPr>
          <w:sz w:val="26"/>
          <w:szCs w:val="26"/>
          <w:lang w:val="nl-NL"/>
        </w:rPr>
        <w:t xml:space="preserve">, </w:t>
      </w:r>
      <w:r w:rsidR="00755424" w:rsidRPr="00DF2B7D">
        <w:rPr>
          <w:color w:val="000000" w:themeColor="text1"/>
          <w:sz w:val="26"/>
          <w:szCs w:val="26"/>
        </w:rPr>
        <w:t>HS hoàn thành được các nhiệm vụ học tập ở nhà và tại lớp.</w:t>
      </w:r>
    </w:p>
    <w:p w14:paraId="47DA02E7" w14:textId="353BD73F" w:rsidR="003E4D56" w:rsidRPr="00DF2B7D" w:rsidRDefault="003D416A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- Năng lực giao tiếp và hợp tác: </w:t>
      </w:r>
      <w:r w:rsidR="00FD7190" w:rsidRPr="00DF2B7D">
        <w:rPr>
          <w:sz w:val="26"/>
          <w:szCs w:val="26"/>
        </w:rPr>
        <w:t>Hợp tác, thảo luận nhóm</w:t>
      </w:r>
      <w:r w:rsidR="002B4322" w:rsidRPr="00DF2B7D">
        <w:rPr>
          <w:sz w:val="26"/>
          <w:szCs w:val="26"/>
        </w:rPr>
        <w:t xml:space="preserve">, </w:t>
      </w:r>
      <w:r w:rsidR="00755424" w:rsidRPr="00DF2B7D">
        <w:rPr>
          <w:sz w:val="26"/>
          <w:szCs w:val="26"/>
        </w:rPr>
        <w:t>t</w:t>
      </w:r>
      <w:r w:rsidR="002B4322" w:rsidRPr="00DF2B7D">
        <w:rPr>
          <w:sz w:val="26"/>
          <w:szCs w:val="26"/>
        </w:rPr>
        <w:t>rao đổi và hợp tác để hoàn thành nhiệm vụ.</w:t>
      </w:r>
      <w:r w:rsidR="00FD7190" w:rsidRPr="00DF2B7D">
        <w:rPr>
          <w:sz w:val="26"/>
          <w:szCs w:val="26"/>
        </w:rPr>
        <w:t>.</w:t>
      </w:r>
    </w:p>
    <w:p w14:paraId="121E5726" w14:textId="7EE23A0D" w:rsidR="003D416A" w:rsidRPr="00DF2B7D" w:rsidRDefault="003D416A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* Năng lực đặc thù:</w:t>
      </w:r>
    </w:p>
    <w:p w14:paraId="3102005B" w14:textId="43E6281B" w:rsidR="003D416A" w:rsidRPr="00DF2B7D" w:rsidRDefault="003D416A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- Năng lực giao tiếp toán học: </w:t>
      </w:r>
      <w:r w:rsidR="00FD7190" w:rsidRPr="00DF2B7D">
        <w:rPr>
          <w:sz w:val="26"/>
          <w:szCs w:val="26"/>
        </w:rPr>
        <w:t>Tính được tỉ lệ phần trăm</w:t>
      </w:r>
      <w:r w:rsidR="00D9450F" w:rsidRPr="00DF2B7D">
        <w:rPr>
          <w:sz w:val="26"/>
          <w:szCs w:val="26"/>
        </w:rPr>
        <w:t>, phân tích đề và tìm hướng giải.</w:t>
      </w:r>
    </w:p>
    <w:p w14:paraId="13C66DC7" w14:textId="66BC7A28" w:rsidR="002C6E8E" w:rsidRPr="00DF2B7D" w:rsidRDefault="00D9450F" w:rsidP="00DF2B7D">
      <w:pPr>
        <w:jc w:val="both"/>
        <w:rPr>
          <w:bCs/>
          <w:color w:val="000000" w:themeColor="text1"/>
          <w:sz w:val="26"/>
          <w:szCs w:val="26"/>
          <w:lang w:val="vi-VN"/>
        </w:rPr>
      </w:pPr>
      <w:r w:rsidRPr="00DF2B7D">
        <w:rPr>
          <w:sz w:val="26"/>
          <w:szCs w:val="26"/>
        </w:rPr>
        <w:t xml:space="preserve">- Năng lực tư duy và lập luận toán học:  Từ đề bài đưa ra </w:t>
      </w:r>
      <w:r w:rsidR="002C6E8E" w:rsidRPr="00DF2B7D">
        <w:rPr>
          <w:color w:val="000000" w:themeColor="text1"/>
          <w:sz w:val="26"/>
          <w:szCs w:val="26"/>
        </w:rPr>
        <w:t xml:space="preserve">thực hiện được các thao tác phân tích, tổng hợp, khái quát hóa, … để </w:t>
      </w:r>
      <w:r w:rsidR="002C6E8E" w:rsidRPr="00DF2B7D">
        <w:rPr>
          <w:bCs/>
          <w:color w:val="000000" w:themeColor="text1"/>
          <w:sz w:val="26"/>
          <w:szCs w:val="26"/>
        </w:rPr>
        <w:t>vẽ biểu đồ trong bài toán về dân số.</w:t>
      </w:r>
    </w:p>
    <w:p w14:paraId="0A1551B5" w14:textId="680ACCF1" w:rsidR="00D9450F" w:rsidRPr="00DF2B7D" w:rsidRDefault="00D9450F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Năng lực giải quyết vấn đề toán học: Từ bảng dữ liệu tạo được biểu đồ minh họa</w:t>
      </w:r>
      <w:r w:rsidR="000D3300" w:rsidRPr="00DF2B7D">
        <w:rPr>
          <w:sz w:val="26"/>
          <w:szCs w:val="26"/>
        </w:rPr>
        <w:t xml:space="preserve">, </w:t>
      </w:r>
      <w:r w:rsidR="000D3300" w:rsidRPr="00DF2B7D">
        <w:rPr>
          <w:spacing w:val="-10"/>
          <w:sz w:val="26"/>
          <w:szCs w:val="26"/>
        </w:rPr>
        <w:t>Giải quyết vấn đề giáo viên giao một cách sáng tạo.</w:t>
      </w:r>
      <w:r w:rsidRPr="00DF2B7D">
        <w:rPr>
          <w:sz w:val="26"/>
          <w:szCs w:val="26"/>
        </w:rPr>
        <w:t>.</w:t>
      </w:r>
    </w:p>
    <w:p w14:paraId="6EEC42ED" w14:textId="5989AF25" w:rsidR="00D9450F" w:rsidRPr="00DF2B7D" w:rsidRDefault="00D9450F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- Năng lực mô hình hóa toán học: </w:t>
      </w:r>
      <w:r w:rsidRPr="00DF2B7D">
        <w:rPr>
          <w:bCs/>
          <w:sz w:val="26"/>
          <w:szCs w:val="26"/>
        </w:rPr>
        <w:t>Sử dụng được</w:t>
      </w:r>
      <w:r w:rsidRPr="00DF2B7D">
        <w:rPr>
          <w:b/>
          <w:bCs/>
          <w:sz w:val="26"/>
          <w:szCs w:val="26"/>
        </w:rPr>
        <w:t xml:space="preserve"> </w:t>
      </w:r>
      <w:r w:rsidRPr="00DF2B7D">
        <w:rPr>
          <w:bCs/>
          <w:sz w:val="26"/>
          <w:szCs w:val="26"/>
        </w:rPr>
        <w:t>công cụ Microsoft Excel để vẽ biểu đồ hình quạt</w:t>
      </w:r>
      <w:r w:rsidR="002C30DF" w:rsidRPr="00DF2B7D">
        <w:rPr>
          <w:bCs/>
          <w:sz w:val="26"/>
          <w:szCs w:val="26"/>
        </w:rPr>
        <w:t>, đoạn thẳng</w:t>
      </w:r>
      <w:r w:rsidRPr="00DF2B7D">
        <w:rPr>
          <w:bCs/>
          <w:sz w:val="26"/>
          <w:szCs w:val="26"/>
        </w:rPr>
        <w:t>.</w:t>
      </w:r>
    </w:p>
    <w:p w14:paraId="499BA30B" w14:textId="77777777" w:rsidR="000D3300" w:rsidRPr="00DF2B7D" w:rsidRDefault="000D3300" w:rsidP="00DF2B7D">
      <w:pPr>
        <w:jc w:val="both"/>
        <w:rPr>
          <w:bCs/>
          <w:color w:val="000000" w:themeColor="text1"/>
          <w:sz w:val="26"/>
          <w:szCs w:val="26"/>
        </w:rPr>
      </w:pPr>
      <w:r w:rsidRPr="00DF2B7D">
        <w:rPr>
          <w:bCs/>
          <w:color w:val="000000" w:themeColor="text1"/>
          <w:sz w:val="26"/>
          <w:szCs w:val="26"/>
        </w:rPr>
        <w:t xml:space="preserve">- Năng lực công cụ: </w:t>
      </w:r>
      <w:r w:rsidRPr="00DF2B7D">
        <w:rPr>
          <w:color w:val="000000" w:themeColor="text1"/>
          <w:sz w:val="26"/>
          <w:szCs w:val="26"/>
        </w:rPr>
        <w:t>Biết Sử dụng các chức năng của phần mềm vẽ hình, máy tính một cách hiệu quả.</w:t>
      </w:r>
    </w:p>
    <w:p w14:paraId="72CAA6CC" w14:textId="048E2BFE" w:rsidR="000D3300" w:rsidRDefault="000D3300" w:rsidP="00DF2B7D">
      <w:pPr>
        <w:jc w:val="both"/>
        <w:rPr>
          <w:bCs/>
          <w:color w:val="000000" w:themeColor="text1"/>
          <w:sz w:val="26"/>
          <w:szCs w:val="26"/>
        </w:rPr>
      </w:pPr>
      <w:r w:rsidRPr="00DF2B7D">
        <w:rPr>
          <w:bCs/>
          <w:color w:val="000000" w:themeColor="text1"/>
          <w:sz w:val="26"/>
          <w:szCs w:val="26"/>
        </w:rPr>
        <w:t>- Năng lực thẩm mĩ: Thiết kế được những hình vẽ đẹp, đúng số liệu.</w:t>
      </w:r>
    </w:p>
    <w:p w14:paraId="5D3A65D2" w14:textId="24D03D3B" w:rsidR="004E5B80" w:rsidRPr="004E5B80" w:rsidRDefault="004E5B80" w:rsidP="00DF2B7D">
      <w:pPr>
        <w:jc w:val="both"/>
        <w:rPr>
          <w:bCs/>
          <w:color w:val="FF0000"/>
          <w:sz w:val="26"/>
          <w:szCs w:val="26"/>
        </w:rPr>
      </w:pPr>
      <w:r w:rsidRPr="004E5B80">
        <w:rPr>
          <w:bCs/>
          <w:color w:val="FF0000"/>
          <w:sz w:val="26"/>
          <w:szCs w:val="26"/>
        </w:rPr>
        <w:t>- Năng lực số: Sử dụng Google Forms để thu thập, Excel/Sheets để tạo biểu đồ và phân tích dữ liệu.</w:t>
      </w:r>
    </w:p>
    <w:p w14:paraId="6D4B0DDF" w14:textId="77777777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>3. Về phẩm chất: </w:t>
      </w:r>
    </w:p>
    <w:p w14:paraId="0668D159" w14:textId="77777777" w:rsidR="00DB24E3" w:rsidRPr="00DF2B7D" w:rsidRDefault="00DD16F7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sz w:val="26"/>
          <w:szCs w:val="26"/>
        </w:rPr>
        <w:t xml:space="preserve">- Chăm chỉ: </w:t>
      </w:r>
      <w:r w:rsidR="00C5048F" w:rsidRPr="00DF2B7D">
        <w:rPr>
          <w:sz w:val="26"/>
          <w:szCs w:val="26"/>
        </w:rPr>
        <w:t>Chú ý lắng nghe, tìm tòi, thực hiện nhi</w:t>
      </w:r>
      <w:r w:rsidR="00E36224" w:rsidRPr="00DF2B7D">
        <w:rPr>
          <w:sz w:val="26"/>
          <w:szCs w:val="26"/>
        </w:rPr>
        <w:t>ệ</w:t>
      </w:r>
      <w:r w:rsidR="00C5048F" w:rsidRPr="00DF2B7D">
        <w:rPr>
          <w:sz w:val="26"/>
          <w:szCs w:val="26"/>
        </w:rPr>
        <w:t>m vụ</w:t>
      </w:r>
      <w:r w:rsidR="00DB24E3" w:rsidRPr="00DF2B7D">
        <w:rPr>
          <w:sz w:val="26"/>
          <w:szCs w:val="26"/>
        </w:rPr>
        <w:t xml:space="preserve">, </w:t>
      </w:r>
      <w:r w:rsidR="00DB24E3" w:rsidRPr="00DF2B7D">
        <w:rPr>
          <w:color w:val="000000" w:themeColor="text1"/>
          <w:sz w:val="26"/>
          <w:szCs w:val="26"/>
        </w:rPr>
        <w:t>thực hiện đầy đủ các hoạt động học tập một cách tự giác, tích cực.</w:t>
      </w:r>
    </w:p>
    <w:p w14:paraId="07BC96B3" w14:textId="77777777" w:rsidR="00DB24E3" w:rsidRPr="00DF2B7D" w:rsidRDefault="00DD16F7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sz w:val="26"/>
          <w:szCs w:val="26"/>
        </w:rPr>
        <w:t xml:space="preserve">- Trung thực: </w:t>
      </w:r>
      <w:r w:rsidR="00DB24E3" w:rsidRPr="00DF2B7D">
        <w:rPr>
          <w:color w:val="000000" w:themeColor="text1"/>
          <w:sz w:val="26"/>
          <w:szCs w:val="26"/>
        </w:rPr>
        <w:t xml:space="preserve">thật thà, thẳng thắn </w:t>
      </w:r>
      <w:r w:rsidR="00DB24E3" w:rsidRPr="00DF2B7D">
        <w:rPr>
          <w:color w:val="000000" w:themeColor="text1"/>
          <w:sz w:val="26"/>
          <w:szCs w:val="26"/>
          <w:lang w:val="es-MX"/>
        </w:rPr>
        <w:t>trong báo cáo kết quả hoạt động cá nhân và theo nhóm, trong đánh giá và tự đánh giá.</w:t>
      </w:r>
    </w:p>
    <w:p w14:paraId="7EFAB5B1" w14:textId="01E9F730" w:rsidR="00A929FB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Trách nhiệm:</w:t>
      </w:r>
      <w:r w:rsidR="00C5048F" w:rsidRPr="00DF2B7D">
        <w:rPr>
          <w:sz w:val="26"/>
          <w:szCs w:val="26"/>
        </w:rPr>
        <w:t xml:space="preserve"> Trách nhiệm của học sinh khi thực hiện hoạt động nhóm, báo cáo kết quả hoạt động nhóm.</w:t>
      </w:r>
      <w:r w:rsidRPr="00DF2B7D">
        <w:rPr>
          <w:sz w:val="26"/>
          <w:szCs w:val="26"/>
        </w:rPr>
        <w:t xml:space="preserve"> </w:t>
      </w:r>
    </w:p>
    <w:p w14:paraId="1B17A6D1" w14:textId="322603EB" w:rsidR="00DD16F7" w:rsidRDefault="00DD16F7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II. Thiết bị dạy học và học liệu </w:t>
      </w:r>
    </w:p>
    <w:p w14:paraId="77710AE9" w14:textId="368933A8" w:rsidR="000C7623" w:rsidRPr="000C7623" w:rsidRDefault="000C7623" w:rsidP="00DF2B7D">
      <w:pPr>
        <w:widowControl w:val="0"/>
        <w:jc w:val="both"/>
        <w:rPr>
          <w:b/>
          <w:sz w:val="26"/>
          <w:szCs w:val="26"/>
        </w:rPr>
      </w:pPr>
      <w:r w:rsidRPr="000C7623">
        <w:rPr>
          <w:b/>
          <w:sz w:val="26"/>
          <w:szCs w:val="26"/>
        </w:rPr>
        <w:t>1. Thiết bị dạy học</w:t>
      </w:r>
    </w:p>
    <w:p w14:paraId="488F74FE" w14:textId="758134A3" w:rsidR="000C7623" w:rsidRPr="00DF2B7D" w:rsidRDefault="000C7623" w:rsidP="00DF2B7D">
      <w:pPr>
        <w:widowControl w:val="0"/>
        <w:jc w:val="both"/>
        <w:rPr>
          <w:sz w:val="26"/>
          <w:szCs w:val="26"/>
        </w:rPr>
      </w:pPr>
      <w:r>
        <w:rPr>
          <w:sz w:val="26"/>
          <w:szCs w:val="26"/>
        </w:rPr>
        <w:t>T</w:t>
      </w:r>
      <w:r w:rsidRPr="00DF2B7D">
        <w:rPr>
          <w:sz w:val="26"/>
          <w:szCs w:val="26"/>
        </w:rPr>
        <w:t>hước thẳng có chia độ dài, phấn màu, bảng phụ</w:t>
      </w:r>
    </w:p>
    <w:p w14:paraId="760FDAC1" w14:textId="39D023E5" w:rsidR="000C7623" w:rsidRDefault="000C7623" w:rsidP="00DF2B7D">
      <w:pPr>
        <w:widowControl w:val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2. Học liệu</w:t>
      </w:r>
    </w:p>
    <w:p w14:paraId="756767A1" w14:textId="140378C9" w:rsidR="00DD16F7" w:rsidRPr="00DF2B7D" w:rsidRDefault="00DD16F7" w:rsidP="00DF2B7D">
      <w:pPr>
        <w:widowControl w:val="0"/>
        <w:jc w:val="both"/>
        <w:rPr>
          <w:b/>
          <w:sz w:val="26"/>
          <w:szCs w:val="26"/>
        </w:rPr>
      </w:pPr>
      <w:r w:rsidRPr="00DF2B7D">
        <w:rPr>
          <w:b/>
          <w:sz w:val="26"/>
          <w:szCs w:val="26"/>
        </w:rPr>
        <w:t xml:space="preserve">Giáo viên: </w:t>
      </w:r>
    </w:p>
    <w:p w14:paraId="4D846C37" w14:textId="4D223282" w:rsidR="00711788" w:rsidRPr="00DF2B7D" w:rsidRDefault="000A6BA9" w:rsidP="00DF2B7D">
      <w:pPr>
        <w:rPr>
          <w:sz w:val="26"/>
          <w:szCs w:val="26"/>
        </w:rPr>
      </w:pPr>
      <w:r w:rsidRPr="00DF2B7D">
        <w:rPr>
          <w:color w:val="000000" w:themeColor="text1"/>
          <w:sz w:val="26"/>
          <w:szCs w:val="26"/>
        </w:rPr>
        <w:t>- SGK, kế hoạch bài dạy</w:t>
      </w:r>
      <w:r w:rsidRPr="00DF2B7D">
        <w:rPr>
          <w:sz w:val="26"/>
          <w:szCs w:val="26"/>
          <w:lang w:val="pt-BR"/>
        </w:rPr>
        <w:t xml:space="preserve">, </w:t>
      </w:r>
      <w:r w:rsidR="004266A9">
        <w:rPr>
          <w:sz w:val="26"/>
          <w:szCs w:val="26"/>
        </w:rPr>
        <w:t xml:space="preserve">danh sách </w:t>
      </w:r>
      <w:r w:rsidR="00A75D89" w:rsidRPr="00DF2B7D">
        <w:rPr>
          <w:sz w:val="26"/>
          <w:szCs w:val="26"/>
        </w:rPr>
        <w:t xml:space="preserve">nhóm đã chia </w:t>
      </w:r>
      <w:r w:rsidR="00DC7861" w:rsidRPr="00DF2B7D">
        <w:rPr>
          <w:sz w:val="26"/>
          <w:szCs w:val="26"/>
        </w:rPr>
        <w:t>theo tổ nhóm</w:t>
      </w:r>
      <w:r w:rsidR="00A75D89" w:rsidRPr="00DF2B7D">
        <w:rPr>
          <w:sz w:val="26"/>
          <w:szCs w:val="26"/>
        </w:rPr>
        <w:t>.</w:t>
      </w:r>
    </w:p>
    <w:p w14:paraId="1AFF852D" w14:textId="530708EC" w:rsidR="00DD16F7" w:rsidRPr="00DF2B7D" w:rsidRDefault="00DD16F7" w:rsidP="00DF2B7D">
      <w:pPr>
        <w:widowControl w:val="0"/>
        <w:jc w:val="both"/>
        <w:rPr>
          <w:b/>
          <w:sz w:val="26"/>
          <w:szCs w:val="26"/>
        </w:rPr>
      </w:pPr>
      <w:r w:rsidRPr="00DF2B7D">
        <w:rPr>
          <w:b/>
          <w:sz w:val="26"/>
          <w:szCs w:val="26"/>
        </w:rPr>
        <w:t xml:space="preserve">Học sinh: </w:t>
      </w:r>
    </w:p>
    <w:p w14:paraId="4AE25F1F" w14:textId="6E5C9246" w:rsidR="00711788" w:rsidRPr="00DF2B7D" w:rsidRDefault="00711788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- </w:t>
      </w:r>
      <w:r w:rsidR="005934E3" w:rsidRPr="00DF2B7D">
        <w:rPr>
          <w:sz w:val="26"/>
          <w:szCs w:val="26"/>
        </w:rPr>
        <w:t>01 máy tính xách tay/ nhóm, máy tính cầm tay, thước thẳng, biểu đồ đoạn thẳng</w:t>
      </w:r>
      <w:r w:rsidR="00DC7861" w:rsidRPr="00DF2B7D">
        <w:rPr>
          <w:sz w:val="26"/>
          <w:szCs w:val="26"/>
        </w:rPr>
        <w:t xml:space="preserve">, </w:t>
      </w:r>
      <w:r w:rsidR="00C3418F" w:rsidRPr="00DF2B7D">
        <w:rPr>
          <w:sz w:val="26"/>
          <w:szCs w:val="26"/>
        </w:rPr>
        <w:t>hình quạt tròn.</w:t>
      </w:r>
    </w:p>
    <w:p w14:paraId="57A4C239" w14:textId="7B64D735" w:rsidR="00DD16F7" w:rsidRPr="00DF2B7D" w:rsidRDefault="00DD16F7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III. Tiến trình dạy học</w:t>
      </w:r>
    </w:p>
    <w:p w14:paraId="2220601A" w14:textId="349E01B2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>1. Hoạt động 1: Mở đầu</w:t>
      </w:r>
    </w:p>
    <w:p w14:paraId="4F138702" w14:textId="285144C1" w:rsidR="00DD16F7" w:rsidRPr="00DF2B7D" w:rsidRDefault="00DD16F7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="005934E3" w:rsidRPr="00DF2B7D">
        <w:rPr>
          <w:b/>
          <w:bCs/>
          <w:iCs/>
          <w:sz w:val="26"/>
          <w:szCs w:val="26"/>
        </w:rPr>
        <w:t xml:space="preserve"> </w:t>
      </w:r>
    </w:p>
    <w:p w14:paraId="13CCF4A4" w14:textId="20725607" w:rsidR="009740A0" w:rsidRPr="00DF2B7D" w:rsidRDefault="00FD7190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 xml:space="preserve">- </w:t>
      </w:r>
      <w:r w:rsidR="009740A0" w:rsidRPr="00DF2B7D">
        <w:rPr>
          <w:bCs/>
          <w:sz w:val="26"/>
          <w:szCs w:val="26"/>
        </w:rPr>
        <w:t>Tìm kiếm được số liệu trên internet.</w:t>
      </w:r>
    </w:p>
    <w:p w14:paraId="616DEAA2" w14:textId="12CBEE41" w:rsidR="009740A0" w:rsidRPr="00DF2B7D" w:rsidRDefault="009740A0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lastRenderedPageBreak/>
        <w:t>- Hiểu được ý nghĩa con số được cung cấp.</w:t>
      </w:r>
    </w:p>
    <w:p w14:paraId="3B2F2F18" w14:textId="347FDD93" w:rsidR="00DD16F7" w:rsidRPr="00DF2B7D" w:rsidRDefault="00DD16F7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b) Nội dung:</w:t>
      </w:r>
    </w:p>
    <w:p w14:paraId="28641F74" w14:textId="2C2BF02D" w:rsidR="009740A0" w:rsidRPr="00DF2B7D" w:rsidRDefault="009740A0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 xml:space="preserve">- </w:t>
      </w:r>
      <w:r w:rsidRPr="00DF2B7D">
        <w:rPr>
          <w:iCs/>
          <w:sz w:val="26"/>
          <w:szCs w:val="26"/>
        </w:rPr>
        <w:t>Tìm kiếm</w:t>
      </w:r>
      <w:r w:rsidRPr="00DF2B7D">
        <w:rPr>
          <w:b/>
          <w:bCs/>
          <w:iCs/>
          <w:sz w:val="26"/>
          <w:szCs w:val="26"/>
        </w:rPr>
        <w:t xml:space="preserve"> </w:t>
      </w:r>
      <w:r w:rsidRPr="00DF2B7D">
        <w:rPr>
          <w:sz w:val="26"/>
          <w:szCs w:val="26"/>
        </w:rPr>
        <w:t>số liệu về số nam, nữ, số dân thành thị, nông thôn ở Việt Nam năm 2011.</w:t>
      </w:r>
    </w:p>
    <w:p w14:paraId="1C2E7D9E" w14:textId="2CA9C4BE" w:rsidR="00DD16F7" w:rsidRPr="00DF2B7D" w:rsidRDefault="00DD16F7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</w:p>
    <w:p w14:paraId="07ED7110" w14:textId="1E4424D5" w:rsidR="009740A0" w:rsidRPr="00DF2B7D" w:rsidRDefault="009740A0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 xml:space="preserve">- </w:t>
      </w:r>
      <w:r w:rsidRPr="00DF2B7D">
        <w:rPr>
          <w:sz w:val="26"/>
          <w:szCs w:val="26"/>
        </w:rPr>
        <w:t>Số liệu về số nam, nữ, số dân thành thị, nông thôn ở Việt Nam năm 2011.</w:t>
      </w:r>
    </w:p>
    <w:p w14:paraId="3E95DE54" w14:textId="77777777" w:rsidR="00DD16F7" w:rsidRPr="00DF2B7D" w:rsidRDefault="00DD16F7" w:rsidP="00DF2B7D">
      <w:pPr>
        <w:widowControl w:val="0"/>
        <w:tabs>
          <w:tab w:val="left" w:pos="567"/>
          <w:tab w:val="left" w:pos="1418"/>
        </w:tabs>
        <w:jc w:val="both"/>
        <w:rPr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</w:t>
      </w:r>
      <w:r w:rsidRPr="00DF2B7D">
        <w:rPr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670"/>
        <w:gridCol w:w="4253"/>
      </w:tblGrid>
      <w:tr w:rsidR="005D75AF" w:rsidRPr="00DF2B7D" w14:paraId="7CD2B454" w14:textId="77777777" w:rsidTr="005810B1">
        <w:trPr>
          <w:tblHeader/>
        </w:trPr>
        <w:tc>
          <w:tcPr>
            <w:tcW w:w="5670" w:type="dxa"/>
            <w:shd w:val="clear" w:color="auto" w:fill="auto"/>
          </w:tcPr>
          <w:p w14:paraId="167F24BE" w14:textId="77777777" w:rsidR="00DD16F7" w:rsidRPr="00DF2B7D" w:rsidRDefault="00DD16F7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253" w:type="dxa"/>
            <w:shd w:val="clear" w:color="auto" w:fill="auto"/>
          </w:tcPr>
          <w:p w14:paraId="26B159E7" w14:textId="2D56B482" w:rsidR="00DD16F7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5D75AF" w:rsidRPr="00DF2B7D" w14:paraId="3BA4E26B" w14:textId="77777777" w:rsidTr="00E33C3B">
        <w:tc>
          <w:tcPr>
            <w:tcW w:w="5670" w:type="dxa"/>
            <w:shd w:val="clear" w:color="auto" w:fill="auto"/>
          </w:tcPr>
          <w:p w14:paraId="545BD0FA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616CFA95" w14:textId="08824F6E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D451E1" w:rsidRPr="00DF2B7D">
              <w:rPr>
                <w:sz w:val="26"/>
                <w:szCs w:val="26"/>
              </w:rPr>
              <w:t>Cá nhân</w:t>
            </w:r>
            <w:r w:rsidR="00A75D89" w:rsidRPr="00DF2B7D">
              <w:rPr>
                <w:sz w:val="26"/>
                <w:szCs w:val="26"/>
              </w:rPr>
              <w:t xml:space="preserve"> báo cáo</w:t>
            </w:r>
            <w:r w:rsidR="00BF29DA" w:rsidRPr="00DF2B7D">
              <w:rPr>
                <w:sz w:val="26"/>
                <w:szCs w:val="26"/>
              </w:rPr>
              <w:t xml:space="preserve"> số liệu dân số Việt Nam trong năm 2011 và tính tỉ lệ phần trăm số nam, nữ, thành thị, nông thôn trên dân số Việt Nam.</w:t>
            </w:r>
          </w:p>
          <w:p w14:paraId="2CD61852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2C6FD4BC" w14:textId="241184C5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D451E1" w:rsidRPr="00DF2B7D">
              <w:rPr>
                <w:sz w:val="26"/>
                <w:szCs w:val="26"/>
              </w:rPr>
              <w:t>Thực</w:t>
            </w:r>
            <w:r w:rsidR="00690B9E" w:rsidRPr="00DF2B7D">
              <w:rPr>
                <w:sz w:val="26"/>
                <w:szCs w:val="26"/>
              </w:rPr>
              <w:t xml:space="preserve"> hiện nhiệm vụ theo phân công tiết trước và sẵn sàng báo cáo.</w:t>
            </w:r>
          </w:p>
          <w:p w14:paraId="59410D0F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071AD937" w14:textId="2B65584D" w:rsidR="00690B9E" w:rsidRPr="00DF2B7D" w:rsidRDefault="00690B9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D451E1" w:rsidRPr="00DF2B7D">
              <w:rPr>
                <w:sz w:val="26"/>
                <w:szCs w:val="26"/>
              </w:rPr>
              <w:t>Cá nhân báo cáo kết quả đã tìm hiểu.</w:t>
            </w:r>
          </w:p>
          <w:p w14:paraId="7A387B16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4548476C" w14:textId="096A83C2" w:rsidR="00DD16F7" w:rsidRPr="00DF2B7D" w:rsidRDefault="00E03C6E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</w:t>
            </w:r>
            <w:r w:rsidR="00690B9E" w:rsidRPr="00DF2B7D">
              <w:rPr>
                <w:sz w:val="26"/>
                <w:szCs w:val="26"/>
              </w:rPr>
              <w:t xml:space="preserve"> Chốt lại số liệu chính xác</w:t>
            </w:r>
            <w:r w:rsidR="008A274E" w:rsidRPr="00DF2B7D">
              <w:rPr>
                <w:sz w:val="26"/>
                <w:szCs w:val="26"/>
              </w:rPr>
              <w:t>.</w:t>
            </w:r>
          </w:p>
        </w:tc>
        <w:tc>
          <w:tcPr>
            <w:tcW w:w="4253" w:type="dxa"/>
            <w:shd w:val="clear" w:color="auto" w:fill="auto"/>
          </w:tcPr>
          <w:p w14:paraId="5F1ECCD5" w14:textId="0A00B6E8" w:rsidR="00DD16F7" w:rsidRPr="00DF2B7D" w:rsidRDefault="00BF29DA" w:rsidP="00DF2B7D">
            <w:pPr>
              <w:widowControl w:val="0"/>
              <w:ind w:firstLine="284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Có nhiều nguồn thông tin để tìm hiểu số liệu về dân</w:t>
            </w:r>
            <w:r w:rsidR="00690B9E" w:rsidRPr="00DF2B7D">
              <w:rPr>
                <w:sz w:val="26"/>
                <w:szCs w:val="26"/>
              </w:rPr>
              <w:t xml:space="preserve"> số</w:t>
            </w:r>
            <w:r w:rsidRPr="00DF2B7D">
              <w:rPr>
                <w:sz w:val="26"/>
                <w:szCs w:val="26"/>
              </w:rPr>
              <w:t xml:space="preserve">. Em hãy báo cáo số liệu về số nam, nữ, </w:t>
            </w:r>
            <w:r w:rsidR="00690B9E" w:rsidRPr="00DF2B7D">
              <w:rPr>
                <w:sz w:val="26"/>
                <w:szCs w:val="26"/>
              </w:rPr>
              <w:t xml:space="preserve">số dân </w:t>
            </w:r>
            <w:r w:rsidRPr="00DF2B7D">
              <w:rPr>
                <w:sz w:val="26"/>
                <w:szCs w:val="26"/>
              </w:rPr>
              <w:t>thành thị, nông thôn ở Việt Nam năm 2011.</w:t>
            </w:r>
          </w:p>
        </w:tc>
      </w:tr>
    </w:tbl>
    <w:p w14:paraId="3F8EF0F2" w14:textId="1EA84B7B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>2. Hoạt động 2: Hình thành kiến thức</w:t>
      </w:r>
    </w:p>
    <w:p w14:paraId="69BE5817" w14:textId="685A989D" w:rsidR="00DD16F7" w:rsidRPr="00DF2B7D" w:rsidRDefault="00DD16F7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 xml:space="preserve">Hoạt động 2.1: </w:t>
      </w:r>
      <w:r w:rsidR="004A77AC" w:rsidRPr="00DF2B7D">
        <w:rPr>
          <w:b/>
          <w:bCs/>
          <w:sz w:val="26"/>
          <w:szCs w:val="26"/>
        </w:rPr>
        <w:t>Thu thập số liệu</w:t>
      </w:r>
    </w:p>
    <w:p w14:paraId="464664F0" w14:textId="77777777" w:rsidR="00DD16F7" w:rsidRPr="00DF2B7D" w:rsidRDefault="00DD16F7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Pr="00DF2B7D">
        <w:rPr>
          <w:bCs/>
          <w:sz w:val="26"/>
          <w:szCs w:val="26"/>
        </w:rPr>
        <w:t xml:space="preserve"> </w:t>
      </w:r>
    </w:p>
    <w:p w14:paraId="0BCB529B" w14:textId="7F1C2D67" w:rsidR="008A274E" w:rsidRPr="00DF2B7D" w:rsidRDefault="008A274E" w:rsidP="00DF2B7D">
      <w:pPr>
        <w:widowControl w:val="0"/>
        <w:jc w:val="both"/>
        <w:rPr>
          <w:sz w:val="26"/>
          <w:szCs w:val="26"/>
        </w:rPr>
      </w:pPr>
      <w:r w:rsidRPr="00DF2B7D">
        <w:rPr>
          <w:bCs/>
          <w:sz w:val="26"/>
          <w:szCs w:val="26"/>
        </w:rPr>
        <w:t>- Truy cập được trang web</w:t>
      </w:r>
      <w:r w:rsidR="00D451E1" w:rsidRPr="00DF2B7D">
        <w:rPr>
          <w:bCs/>
          <w:sz w:val="26"/>
          <w:szCs w:val="26"/>
        </w:rPr>
        <w:t>.</w:t>
      </w:r>
    </w:p>
    <w:p w14:paraId="7CD9C459" w14:textId="33876CA9" w:rsidR="00DD16F7" w:rsidRPr="00DF2B7D" w:rsidRDefault="004919DA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="008A274E" w:rsidRPr="00DF2B7D">
        <w:rPr>
          <w:bCs/>
          <w:sz w:val="26"/>
          <w:szCs w:val="26"/>
        </w:rPr>
        <w:t xml:space="preserve"> Tra cứu được số liệu dân số trên trang web </w:t>
      </w:r>
      <w:hyperlink r:id="rId8" w:history="1">
        <w:r w:rsidR="001A4F6A" w:rsidRPr="00DF2B7D">
          <w:rPr>
            <w:rStyle w:val="Hyperlink"/>
            <w:b/>
            <w:bCs/>
            <w:sz w:val="26"/>
            <w:szCs w:val="26"/>
          </w:rPr>
          <w:t>http://www.gso.gov.vn/</w:t>
        </w:r>
      </w:hyperlink>
    </w:p>
    <w:p w14:paraId="494E892F" w14:textId="77777777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b) Nội dung:</w:t>
      </w:r>
      <w:r w:rsidRPr="00DF2B7D">
        <w:rPr>
          <w:sz w:val="26"/>
          <w:szCs w:val="26"/>
        </w:rPr>
        <w:t xml:space="preserve"> </w:t>
      </w:r>
    </w:p>
    <w:p w14:paraId="290CE548" w14:textId="0D0201DC" w:rsidR="00DD16F7" w:rsidRPr="00DF2B7D" w:rsidRDefault="004919DA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</w:t>
      </w:r>
      <w:r w:rsidR="008A274E" w:rsidRPr="00DF2B7D">
        <w:rPr>
          <w:sz w:val="26"/>
          <w:szCs w:val="26"/>
        </w:rPr>
        <w:t xml:space="preserve"> Tra cứu vào trang web </w:t>
      </w:r>
      <w:hyperlink r:id="rId9" w:history="1">
        <w:r w:rsidR="001A4F6A" w:rsidRPr="00DF2B7D">
          <w:rPr>
            <w:rStyle w:val="Hyperlink"/>
            <w:b/>
            <w:bCs/>
            <w:sz w:val="26"/>
            <w:szCs w:val="26"/>
          </w:rPr>
          <w:t>http://www.gso.gov.vn/</w:t>
        </w:r>
      </w:hyperlink>
    </w:p>
    <w:p w14:paraId="315D6600" w14:textId="7051B5BB" w:rsidR="004919DA" w:rsidRPr="00DF2B7D" w:rsidRDefault="004919DA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</w:t>
      </w:r>
      <w:r w:rsidR="008A274E" w:rsidRPr="00DF2B7D">
        <w:rPr>
          <w:sz w:val="26"/>
          <w:szCs w:val="26"/>
        </w:rPr>
        <w:t xml:space="preserve"> Thu thập được số liệu dân số là nam, nữ, nông thôn, thành thị năm 2011.</w:t>
      </w:r>
    </w:p>
    <w:p w14:paraId="6EC4BE84" w14:textId="77777777" w:rsidR="00DD16F7" w:rsidRPr="00DF2B7D" w:rsidRDefault="00DD16F7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  <w:r w:rsidRPr="00DF2B7D">
        <w:rPr>
          <w:sz w:val="26"/>
          <w:szCs w:val="26"/>
        </w:rPr>
        <w:t xml:space="preserve"> </w:t>
      </w:r>
    </w:p>
    <w:p w14:paraId="4A5CF50A" w14:textId="4ECDCEF2" w:rsidR="00DD16F7" w:rsidRPr="00DF2B7D" w:rsidRDefault="004919DA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</w:t>
      </w:r>
      <w:r w:rsidR="008A274E" w:rsidRPr="00DF2B7D">
        <w:rPr>
          <w:sz w:val="26"/>
          <w:szCs w:val="26"/>
        </w:rPr>
        <w:t xml:space="preserve"> </w:t>
      </w:r>
      <w:r w:rsidR="007F760F" w:rsidRPr="00DF2B7D">
        <w:rPr>
          <w:sz w:val="26"/>
          <w:szCs w:val="26"/>
        </w:rPr>
        <w:t xml:space="preserve">Số liệu chính xác </w:t>
      </w:r>
      <w:r w:rsidR="00D65F41" w:rsidRPr="00DF2B7D">
        <w:rPr>
          <w:sz w:val="26"/>
          <w:szCs w:val="26"/>
        </w:rPr>
        <w:t xml:space="preserve">dân </w:t>
      </w:r>
      <w:r w:rsidR="007F760F" w:rsidRPr="00DF2B7D">
        <w:rPr>
          <w:sz w:val="26"/>
          <w:szCs w:val="26"/>
        </w:rPr>
        <w:t>số</w:t>
      </w:r>
      <w:r w:rsidR="00D65F41" w:rsidRPr="00DF2B7D">
        <w:rPr>
          <w:sz w:val="26"/>
          <w:szCs w:val="26"/>
        </w:rPr>
        <w:t xml:space="preserve"> </w:t>
      </w:r>
      <w:r w:rsidR="007F760F" w:rsidRPr="00DF2B7D">
        <w:rPr>
          <w:sz w:val="26"/>
          <w:szCs w:val="26"/>
        </w:rPr>
        <w:t>nam, nữ, thành thị, nông thôn ở Việt Nam năm 2011.</w:t>
      </w:r>
    </w:p>
    <w:p w14:paraId="4A5AB502" w14:textId="03410E63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 xml:space="preserve">Bảng thống kê số liệu về dân số Việt Nam từ năm 2011: 88,87 triệu người </w:t>
      </w:r>
    </w:p>
    <w:p w14:paraId="3EA85D83" w14:textId="0DB843F7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>Bảng thống kê biểu diễn cơ cấu dân số theo giới tính:</w:t>
      </w:r>
    </w:p>
    <w:p w14:paraId="71141C4A" w14:textId="77777777" w:rsidR="004A77AC" w:rsidRPr="00DF2B7D" w:rsidRDefault="004A77AC" w:rsidP="00DF2B7D">
      <w:pPr>
        <w:shd w:val="clear" w:color="auto" w:fill="FFFFFF"/>
        <w:rPr>
          <w:sz w:val="26"/>
          <w:szCs w:val="26"/>
        </w:rPr>
      </w:pPr>
    </w:p>
    <w:tbl>
      <w:tblPr>
        <w:tblW w:w="920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2965"/>
        <w:gridCol w:w="2966"/>
        <w:gridCol w:w="3275"/>
      </w:tblGrid>
      <w:tr w:rsidR="000D61EA" w:rsidRPr="00DF2B7D" w14:paraId="36A3DADB" w14:textId="77777777" w:rsidTr="004A77AC">
        <w:trPr>
          <w:trHeight w:val="252"/>
        </w:trPr>
        <w:tc>
          <w:tcPr>
            <w:tcW w:w="161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5C1841E1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Giới tính</w:t>
            </w:r>
          </w:p>
        </w:tc>
        <w:tc>
          <w:tcPr>
            <w:tcW w:w="16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29A44608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am</w:t>
            </w:r>
          </w:p>
        </w:tc>
        <w:tc>
          <w:tcPr>
            <w:tcW w:w="177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1E1F6CF6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ữ</w:t>
            </w:r>
          </w:p>
        </w:tc>
      </w:tr>
      <w:tr w:rsidR="000D61EA" w:rsidRPr="00DF2B7D" w14:paraId="41F6C50B" w14:textId="77777777" w:rsidTr="004A77AC">
        <w:trPr>
          <w:trHeight w:val="203"/>
        </w:trPr>
        <w:tc>
          <w:tcPr>
            <w:tcW w:w="161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470FD3F5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ỉ lệ</w:t>
            </w:r>
          </w:p>
        </w:tc>
        <w:tc>
          <w:tcPr>
            <w:tcW w:w="161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45433406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49,8%</w:t>
            </w:r>
          </w:p>
        </w:tc>
        <w:tc>
          <w:tcPr>
            <w:tcW w:w="177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3E2F91BD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50,2%</w:t>
            </w:r>
          </w:p>
        </w:tc>
      </w:tr>
    </w:tbl>
    <w:p w14:paraId="32F2187B" w14:textId="77777777" w:rsidR="004A77AC" w:rsidRPr="00DF2B7D" w:rsidRDefault="004A77AC" w:rsidP="00DF2B7D">
      <w:pPr>
        <w:shd w:val="clear" w:color="auto" w:fill="FFFFFF"/>
        <w:jc w:val="center"/>
        <w:rPr>
          <w:sz w:val="26"/>
          <w:szCs w:val="26"/>
        </w:rPr>
      </w:pPr>
      <w:r w:rsidRPr="00DF2B7D">
        <w:rPr>
          <w:sz w:val="26"/>
          <w:szCs w:val="26"/>
        </w:rPr>
        <w:t>Bảng thống kê biểu diễn cơ cấu dân số theo nơi sinh sống:</w:t>
      </w:r>
    </w:p>
    <w:tbl>
      <w:tblPr>
        <w:tblW w:w="920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3071"/>
        <w:gridCol w:w="3070"/>
        <w:gridCol w:w="3068"/>
      </w:tblGrid>
      <w:tr w:rsidR="000D61EA" w:rsidRPr="00DF2B7D" w14:paraId="568FF70C" w14:textId="77777777" w:rsidTr="005F497E">
        <w:trPr>
          <w:trHeight w:val="319"/>
        </w:trPr>
        <w:tc>
          <w:tcPr>
            <w:tcW w:w="166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0CA1E63A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ơi sinh sống</w:t>
            </w:r>
          </w:p>
        </w:tc>
        <w:tc>
          <w:tcPr>
            <w:tcW w:w="166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3A09F3BF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hành thị</w:t>
            </w:r>
          </w:p>
        </w:tc>
        <w:tc>
          <w:tcPr>
            <w:tcW w:w="16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2AD8B477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ông thôn</w:t>
            </w:r>
          </w:p>
        </w:tc>
      </w:tr>
      <w:tr w:rsidR="000D61EA" w:rsidRPr="00DF2B7D" w14:paraId="2FE85A43" w14:textId="77777777" w:rsidTr="005F497E">
        <w:trPr>
          <w:trHeight w:val="227"/>
        </w:trPr>
        <w:tc>
          <w:tcPr>
            <w:tcW w:w="166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6C055B94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ỉ lệ</w:t>
            </w:r>
          </w:p>
        </w:tc>
        <w:tc>
          <w:tcPr>
            <w:tcW w:w="166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24971CE7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36,8%</w:t>
            </w:r>
          </w:p>
        </w:tc>
        <w:tc>
          <w:tcPr>
            <w:tcW w:w="166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96" w:type="dxa"/>
              <w:left w:w="96" w:type="dxa"/>
              <w:bottom w:w="96" w:type="dxa"/>
              <w:right w:w="96" w:type="dxa"/>
            </w:tcMar>
            <w:hideMark/>
          </w:tcPr>
          <w:p w14:paraId="543C7F31" w14:textId="77777777" w:rsidR="004A77AC" w:rsidRPr="00DF2B7D" w:rsidRDefault="004A77AC" w:rsidP="00DF2B7D">
            <w:pPr>
              <w:jc w:val="center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63,2%</w:t>
            </w:r>
          </w:p>
        </w:tc>
      </w:tr>
    </w:tbl>
    <w:p w14:paraId="5A87600D" w14:textId="77777777" w:rsidR="00670D24" w:rsidRPr="00DF2B7D" w:rsidRDefault="00670D24" w:rsidP="00DF2B7D">
      <w:pPr>
        <w:widowControl w:val="0"/>
        <w:tabs>
          <w:tab w:val="left" w:pos="567"/>
          <w:tab w:val="left" w:pos="1418"/>
        </w:tabs>
        <w:jc w:val="both"/>
        <w:rPr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</w:t>
      </w:r>
      <w:r w:rsidRPr="00DF2B7D">
        <w:rPr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529"/>
        <w:gridCol w:w="4394"/>
      </w:tblGrid>
      <w:tr w:rsidR="005D75AF" w:rsidRPr="00DF2B7D" w14:paraId="2914A1A1" w14:textId="77777777" w:rsidTr="005810B1">
        <w:trPr>
          <w:tblHeader/>
        </w:trPr>
        <w:tc>
          <w:tcPr>
            <w:tcW w:w="5529" w:type="dxa"/>
            <w:shd w:val="clear" w:color="auto" w:fill="auto"/>
          </w:tcPr>
          <w:p w14:paraId="6B315F7D" w14:textId="77777777" w:rsidR="00DD16F7" w:rsidRPr="00DF2B7D" w:rsidRDefault="00DD16F7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60293CF6" w14:textId="2A131678" w:rsidR="00DD16F7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5D75AF" w:rsidRPr="00DF2B7D" w14:paraId="069F78FC" w14:textId="77777777" w:rsidTr="00F02E91">
        <w:tc>
          <w:tcPr>
            <w:tcW w:w="5529" w:type="dxa"/>
            <w:shd w:val="clear" w:color="auto" w:fill="auto"/>
          </w:tcPr>
          <w:p w14:paraId="7C252F28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398F0AC4" w14:textId="1FB5F0A0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7F760F" w:rsidRPr="00DF2B7D">
              <w:rPr>
                <w:sz w:val="26"/>
                <w:szCs w:val="26"/>
              </w:rPr>
              <w:t>Gi</w:t>
            </w:r>
            <w:r w:rsidR="00361EB6" w:rsidRPr="00DF2B7D">
              <w:rPr>
                <w:sz w:val="26"/>
                <w:szCs w:val="26"/>
              </w:rPr>
              <w:t>ớ</w:t>
            </w:r>
            <w:r w:rsidR="007F760F" w:rsidRPr="00DF2B7D">
              <w:rPr>
                <w:sz w:val="26"/>
                <w:szCs w:val="26"/>
              </w:rPr>
              <w:t>i thiệu trang Web và cách tra cứu.</w:t>
            </w:r>
          </w:p>
          <w:p w14:paraId="3F9CD725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7EF68D64" w14:textId="756593AB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7F760F" w:rsidRPr="00DF2B7D">
              <w:rPr>
                <w:sz w:val="26"/>
                <w:szCs w:val="26"/>
              </w:rPr>
              <w:t>Các nhóm thao tác theo hướng dẫn.</w:t>
            </w:r>
          </w:p>
          <w:p w14:paraId="539B2532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01EED05A" w14:textId="59C097C8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7F760F" w:rsidRPr="00DF2B7D">
              <w:rPr>
                <w:sz w:val="26"/>
                <w:szCs w:val="26"/>
              </w:rPr>
              <w:t>Tìm hiểu, trao đổi cách thực hiện thao tác</w:t>
            </w:r>
            <w:r w:rsidR="00361EB6" w:rsidRPr="00DF2B7D">
              <w:rPr>
                <w:sz w:val="26"/>
                <w:szCs w:val="26"/>
              </w:rPr>
              <w:t>, hiểu chính các số liệu.</w:t>
            </w:r>
          </w:p>
          <w:p w14:paraId="41BBB05D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24834F69" w14:textId="62347284" w:rsidR="00DD16F7" w:rsidRPr="00DF2B7D" w:rsidRDefault="00E03C6E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</w:t>
            </w:r>
            <w:r w:rsidR="007F760F" w:rsidRPr="00DF2B7D">
              <w:rPr>
                <w:sz w:val="26"/>
                <w:szCs w:val="26"/>
              </w:rPr>
              <w:t xml:space="preserve"> Số liệu chính xác dân số năm 2011.</w:t>
            </w:r>
          </w:p>
          <w:p w14:paraId="3881EB5C" w14:textId="4AADC4C8" w:rsidR="007F760F" w:rsidRPr="00DF2B7D" w:rsidRDefault="007F760F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am: 436</w:t>
            </w:r>
            <w:r w:rsidR="00D65F41" w:rsidRPr="00DF2B7D">
              <w:rPr>
                <w:sz w:val="26"/>
                <w:szCs w:val="26"/>
              </w:rPr>
              <w:t>19</w:t>
            </w:r>
            <w:r w:rsidR="00361EB6" w:rsidRPr="00DF2B7D">
              <w:rPr>
                <w:sz w:val="26"/>
                <w:szCs w:val="26"/>
              </w:rPr>
              <w:t>,</w:t>
            </w:r>
            <w:r w:rsidR="00D65F41" w:rsidRPr="00DF2B7D">
              <w:rPr>
                <w:sz w:val="26"/>
                <w:szCs w:val="26"/>
              </w:rPr>
              <w:t>200 nghìn người</w:t>
            </w:r>
          </w:p>
          <w:p w14:paraId="0762FF4E" w14:textId="778DA073" w:rsidR="00361EB6" w:rsidRPr="00DF2B7D" w:rsidRDefault="00361EB6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ữ: 43526,6 nghìn người</w:t>
            </w:r>
          </w:p>
          <w:p w14:paraId="3CFD094C" w14:textId="22738941" w:rsidR="00361EB6" w:rsidRPr="00DF2B7D" w:rsidRDefault="00361EB6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hành thị: 60467,2 nghìn người.</w:t>
            </w:r>
          </w:p>
          <w:p w14:paraId="45653843" w14:textId="6509302D" w:rsidR="00361EB6" w:rsidRPr="00DF2B7D" w:rsidRDefault="00361EB6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hành thị 27.678,60 nghìn người</w:t>
            </w:r>
          </w:p>
          <w:p w14:paraId="2CBC6CA7" w14:textId="2326D9EE" w:rsidR="007F760F" w:rsidRPr="00DF2B7D" w:rsidRDefault="007F760F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</w:p>
        </w:tc>
        <w:tc>
          <w:tcPr>
            <w:tcW w:w="4394" w:type="dxa"/>
            <w:shd w:val="clear" w:color="auto" w:fill="auto"/>
          </w:tcPr>
          <w:p w14:paraId="486798E2" w14:textId="077AE123" w:rsidR="00A629FE" w:rsidRPr="00DF2B7D" w:rsidRDefault="00A629FE" w:rsidP="00DF2B7D">
            <w:pPr>
              <w:widowControl w:val="0"/>
              <w:jc w:val="both"/>
              <w:rPr>
                <w:b/>
                <w:bCs/>
                <w:sz w:val="26"/>
                <w:szCs w:val="26"/>
                <w:lang w:val="fr-FR"/>
              </w:rPr>
            </w:pPr>
            <w:r w:rsidRPr="00DF2B7D">
              <w:rPr>
                <w:b/>
                <w:bCs/>
                <w:sz w:val="26"/>
                <w:szCs w:val="26"/>
                <w:lang w:val="fr-FR"/>
              </w:rPr>
              <w:t>I. Dân số và cơ cấu dân số Việt Nam</w:t>
            </w:r>
          </w:p>
          <w:p w14:paraId="4A908B89" w14:textId="21A8162E" w:rsidR="00DD16F7" w:rsidRPr="00DF2B7D" w:rsidRDefault="00361EB6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sz w:val="26"/>
                <w:szCs w:val="26"/>
                <w:lang w:val="fr-FR"/>
              </w:rPr>
              <w:t>GV hướng dẫn HS truy cập và thao thác tra cứu.</w:t>
            </w:r>
          </w:p>
          <w:p w14:paraId="29DC2090" w14:textId="77777777" w:rsidR="00543BC5" w:rsidRPr="00DF2B7D" w:rsidRDefault="00543BC5" w:rsidP="00DF2B7D">
            <w:pPr>
              <w:rPr>
                <w:b/>
                <w:bCs/>
                <w:color w:val="FF0000"/>
                <w:sz w:val="26"/>
                <w:szCs w:val="26"/>
              </w:rPr>
            </w:pPr>
            <w:r w:rsidRPr="00DF2B7D">
              <w:rPr>
                <w:b/>
                <w:bCs/>
                <w:color w:val="FF0000"/>
                <w:sz w:val="26"/>
                <w:szCs w:val="26"/>
              </w:rPr>
              <w:t xml:space="preserve">Trang web </w:t>
            </w:r>
            <w:hyperlink r:id="rId10" w:history="1">
              <w:r w:rsidRPr="00DF2B7D">
                <w:rPr>
                  <w:rStyle w:val="Hyperlink"/>
                  <w:b/>
                  <w:bCs/>
                  <w:sz w:val="26"/>
                  <w:szCs w:val="26"/>
                </w:rPr>
                <w:t>http://www.gso.gov.vn/</w:t>
              </w:r>
            </w:hyperlink>
          </w:p>
          <w:p w14:paraId="7CD9EE9A" w14:textId="77777777" w:rsidR="00543BC5" w:rsidRPr="00DF2B7D" w:rsidRDefault="00543BC5" w:rsidP="00DF2B7D">
            <w:pPr>
              <w:rPr>
                <w:b/>
                <w:bCs/>
                <w:color w:val="FF0000"/>
                <w:sz w:val="26"/>
                <w:szCs w:val="26"/>
              </w:rPr>
            </w:pPr>
            <w:r w:rsidRPr="00DF2B7D">
              <w:rPr>
                <w:b/>
                <w:bCs/>
                <w:color w:val="FF0000"/>
                <w:sz w:val="26"/>
                <w:szCs w:val="26"/>
              </w:rPr>
              <w:t>Mục dân số và lao động</w:t>
            </w:r>
          </w:p>
          <w:p w14:paraId="1A690893" w14:textId="77777777" w:rsidR="00FA5826" w:rsidRPr="00DF2B7D" w:rsidRDefault="00543BC5" w:rsidP="00DF2B7D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Bước 1</w:t>
            </w:r>
            <w:r w:rsidR="00FA5826" w:rsidRPr="00DF2B7D">
              <w:rPr>
                <w:sz w:val="26"/>
                <w:szCs w:val="26"/>
              </w:rPr>
              <w:t xml:space="preserve">: </w:t>
            </w:r>
            <w:r w:rsidR="00FA5826" w:rsidRPr="00DF2B7D">
              <w:rPr>
                <w:rFonts w:cstheme="minorBidi"/>
                <w:bCs/>
                <w:kern w:val="24"/>
                <w:sz w:val="26"/>
                <w:szCs w:val="26"/>
              </w:rPr>
              <w:t xml:space="preserve">Tìm vào </w:t>
            </w:r>
            <w:r w:rsidR="00FA5826" w:rsidRPr="00DF2B7D">
              <w:rPr>
                <w:rFonts w:cstheme="minorBidi"/>
                <w:bCs/>
                <w:color w:val="FF0000"/>
                <w:kern w:val="24"/>
                <w:sz w:val="26"/>
                <w:szCs w:val="26"/>
              </w:rPr>
              <w:t>Mục dân số và lao động</w:t>
            </w:r>
          </w:p>
          <w:p w14:paraId="4FA39649" w14:textId="21D79AEB" w:rsidR="00543BC5" w:rsidRPr="00DF2B7D" w:rsidRDefault="00543BC5" w:rsidP="00DF2B7D">
            <w:pPr>
              <w:rPr>
                <w:sz w:val="26"/>
                <w:szCs w:val="26"/>
              </w:rPr>
            </w:pPr>
          </w:p>
          <w:p w14:paraId="51C9509A" w14:textId="79E20773" w:rsidR="00543BC5" w:rsidRPr="00DF2B7D" w:rsidRDefault="00FA5826" w:rsidP="00DF2B7D">
            <w:pPr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6F44D30A" wp14:editId="58176B81">
                  <wp:extent cx="2669621" cy="1498387"/>
                  <wp:effectExtent l="19050" t="19050" r="16510" b="26035"/>
                  <wp:docPr id="19" name="Picture 3" descr="OPL20U25GSXzBJYl68kk8uQGfFKzs7yb1M4KJWUiLk6ZEvGF+qCIPSnY57AbBFCvTW13.2022.200+K4lPs7H94VUqPe2XwIsfPRnrXQE//QTEXxb8/8N4CNc6FpgZahzpTjFhMzSA7T/nHJa11DE8Ng2TP3iAmRczFlmslSuUNOgUeb6yRvs0=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956773-748F-E975-0B43-026B808E843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>
                            <a:extLst>
                              <a:ext uri="{FF2B5EF4-FFF2-40B4-BE49-F238E27FC236}">
                                <a16:creationId xmlns:a16="http://schemas.microsoft.com/office/drawing/2014/main" id="{00956773-748F-E975-0B43-026B808E843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4641" cy="151243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0F7178" w14:textId="77777777" w:rsidR="008C625E" w:rsidRPr="00DF2B7D" w:rsidRDefault="00543BC5" w:rsidP="00DF2B7D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Bước 2</w:t>
            </w:r>
            <w:r w:rsidR="008C625E" w:rsidRPr="00DF2B7D">
              <w:rPr>
                <w:sz w:val="26"/>
                <w:szCs w:val="26"/>
              </w:rPr>
              <w:t xml:space="preserve">: </w:t>
            </w:r>
            <w:r w:rsidR="008C625E" w:rsidRPr="00DF2B7D">
              <w:rPr>
                <w:rFonts w:cstheme="minorBidi"/>
                <w:bCs/>
                <w:color w:val="0D0D0D" w:themeColor="text1" w:themeTint="F2"/>
                <w:kern w:val="24"/>
                <w:sz w:val="26"/>
                <w:szCs w:val="26"/>
              </w:rPr>
              <w:t xml:space="preserve">Tìm vào </w:t>
            </w:r>
            <w:r w:rsidR="008C625E" w:rsidRPr="00DF2B7D">
              <w:rPr>
                <w:rFonts w:cstheme="minorBidi"/>
                <w:bCs/>
                <w:color w:val="FF0000"/>
                <w:kern w:val="24"/>
                <w:sz w:val="26"/>
                <w:szCs w:val="26"/>
              </w:rPr>
              <w:t>Số liệu</w:t>
            </w:r>
          </w:p>
          <w:p w14:paraId="3325F4DE" w14:textId="6B3A2CDA" w:rsidR="00543BC5" w:rsidRPr="00DF2B7D" w:rsidRDefault="00543BC5" w:rsidP="00DF2B7D">
            <w:pPr>
              <w:rPr>
                <w:sz w:val="26"/>
                <w:szCs w:val="26"/>
              </w:rPr>
            </w:pPr>
          </w:p>
          <w:p w14:paraId="522FC915" w14:textId="68F99533" w:rsidR="00543BC5" w:rsidRPr="00DF2B7D" w:rsidRDefault="008C625E" w:rsidP="00DF2B7D">
            <w:pPr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49DDA4FC" wp14:editId="6D96A2BB">
                  <wp:extent cx="2504822" cy="1405890"/>
                  <wp:effectExtent l="19050" t="19050" r="10160" b="22860"/>
                  <wp:docPr id="4" name="Picture 3" descr="OPL20U25GSXzBJYl68kk8uQGfFKzs7yb1M4KJWUiLk6ZEvGF+qCIPSnY57AbBFCvTW13.2022.200+K4lPs7H94VUqPe2XwIsfPRnrXQE//QTEXxb8/8N4CNc6FpgZahzpTjFhMzSA7T/nHJa11DE8Ng2TP3iAmRczFlmslSuUNOgUeb6yRvs0=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956773-748F-E975-0B43-026B808E843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>
                            <a:extLst>
                              <a:ext uri="{FF2B5EF4-FFF2-40B4-BE49-F238E27FC236}">
                                <a16:creationId xmlns:a16="http://schemas.microsoft.com/office/drawing/2014/main" id="{00956773-748F-E975-0B43-026B808E843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5001" cy="1428441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0164BE" w14:textId="77777777" w:rsidR="008C625E" w:rsidRPr="00DF2B7D" w:rsidRDefault="00543BC5" w:rsidP="00DF2B7D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Bước </w:t>
            </w:r>
            <w:r w:rsidR="00505AD5" w:rsidRPr="00DF2B7D">
              <w:rPr>
                <w:sz w:val="26"/>
                <w:szCs w:val="26"/>
              </w:rPr>
              <w:t>3</w:t>
            </w:r>
            <w:r w:rsidR="008C625E" w:rsidRPr="00DF2B7D">
              <w:rPr>
                <w:sz w:val="26"/>
                <w:szCs w:val="26"/>
              </w:rPr>
              <w:t xml:space="preserve">: </w:t>
            </w:r>
            <w:r w:rsidR="008C625E" w:rsidRPr="00DF2B7D">
              <w:rPr>
                <w:rFonts w:cstheme="minorBidi"/>
                <w:b/>
                <w:bCs/>
                <w:color w:val="0D0D0D" w:themeColor="text1" w:themeTint="F2"/>
                <w:kern w:val="24"/>
                <w:sz w:val="26"/>
                <w:szCs w:val="26"/>
              </w:rPr>
              <w:t xml:space="preserve">Tìm vào </w:t>
            </w:r>
            <w:r w:rsidR="008C625E" w:rsidRPr="00DF2B7D">
              <w:rPr>
                <w:rFonts w:cstheme="minorBidi"/>
                <w:b/>
                <w:bCs/>
                <w:color w:val="FF0000"/>
                <w:kern w:val="24"/>
                <w:sz w:val="26"/>
                <w:szCs w:val="26"/>
              </w:rPr>
              <w:t>Dân số trung bình theo giới tính và thành thị, nông thôn -&gt; Dân số</w:t>
            </w:r>
          </w:p>
          <w:p w14:paraId="0E41FBB4" w14:textId="25D847A5" w:rsidR="00543BC5" w:rsidRPr="00DF2B7D" w:rsidRDefault="00543BC5" w:rsidP="00DF2B7D">
            <w:pPr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65C8E5A2" wp14:editId="0F479A7B">
                  <wp:extent cx="2618678" cy="1175658"/>
                  <wp:effectExtent l="0" t="0" r="0" b="5715"/>
                  <wp:docPr id="6" name="Picture 6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1753" cy="1289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60975B" w14:textId="77777777" w:rsidR="00E9311D" w:rsidRPr="00DF2B7D" w:rsidRDefault="00543BC5" w:rsidP="00DF2B7D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Bước </w:t>
            </w:r>
            <w:r w:rsidR="00505AD5" w:rsidRPr="00DF2B7D">
              <w:rPr>
                <w:sz w:val="26"/>
                <w:szCs w:val="26"/>
              </w:rPr>
              <w:t>4</w:t>
            </w:r>
            <w:r w:rsidR="00E9311D" w:rsidRPr="00DF2B7D">
              <w:rPr>
                <w:sz w:val="26"/>
                <w:szCs w:val="26"/>
              </w:rPr>
              <w:t xml:space="preserve">: </w:t>
            </w:r>
            <w:r w:rsidR="00E9311D" w:rsidRPr="00DF2B7D">
              <w:rPr>
                <w:rFonts w:cstheme="minorBidi"/>
                <w:bCs/>
                <w:color w:val="0D0D0D" w:themeColor="text1" w:themeTint="F2"/>
                <w:kern w:val="24"/>
                <w:sz w:val="26"/>
                <w:szCs w:val="26"/>
              </w:rPr>
              <w:t>Đọc số liệu.</w:t>
            </w:r>
          </w:p>
          <w:p w14:paraId="1461F066" w14:textId="0DC85746" w:rsidR="00543BC5" w:rsidRPr="00DF2B7D" w:rsidRDefault="00543BC5" w:rsidP="00DF2B7D">
            <w:pPr>
              <w:rPr>
                <w:sz w:val="26"/>
                <w:szCs w:val="26"/>
              </w:rPr>
            </w:pPr>
          </w:p>
          <w:p w14:paraId="713D73FB" w14:textId="77777777" w:rsidR="00361EB6" w:rsidRPr="00DF2B7D" w:rsidRDefault="00543BC5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770EB887" wp14:editId="54BCE63E">
                  <wp:extent cx="2586704" cy="1287780"/>
                  <wp:effectExtent l="0" t="0" r="4445" b="7620"/>
                  <wp:docPr id="1" name="Picture 1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5354" cy="1361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52053C" w14:textId="47B2F9FD" w:rsidR="004A77AC" w:rsidRPr="00DF2B7D" w:rsidRDefault="004A77AC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</w:tc>
      </w:tr>
    </w:tbl>
    <w:p w14:paraId="77B0865D" w14:textId="056338A3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 xml:space="preserve"> Hoạt động 2.2: Vẽ biểu đồ</w:t>
      </w:r>
    </w:p>
    <w:p w14:paraId="4A1F9AFD" w14:textId="07C97B0D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Pr="00DF2B7D">
        <w:rPr>
          <w:sz w:val="26"/>
          <w:szCs w:val="26"/>
        </w:rPr>
        <w:t xml:space="preserve"> Trên cơ sở số liệu đã tìm kiếm được : </w:t>
      </w:r>
    </w:p>
    <w:p w14:paraId="3989C9D5" w14:textId="32F61E81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Vẽ   được biểu đồ đoạn thẳng  biểu diễn dân số Việt Nam từ năm 2011 đến năm 2020</w:t>
      </w:r>
    </w:p>
    <w:p w14:paraId="773DAC80" w14:textId="5594749F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Vẽ được biểu đồ hình quạt tròn biểu diễn cơ cấu dân số Việt Nam năm 2020theo giới tính và theo nơi sinh sống.</w:t>
      </w:r>
    </w:p>
    <w:p w14:paraId="7610B5C2" w14:textId="77777777" w:rsidR="004A77AC" w:rsidRPr="00DF2B7D" w:rsidRDefault="004A77AC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 xml:space="preserve">b) Nội dung: </w:t>
      </w:r>
    </w:p>
    <w:p w14:paraId="37192010" w14:textId="01C6915F" w:rsidR="004A77AC" w:rsidRPr="00DF2B7D" w:rsidRDefault="004A77AC" w:rsidP="00DF2B7D">
      <w:pPr>
        <w:widowControl w:val="0"/>
        <w:jc w:val="both"/>
        <w:rPr>
          <w:color w:val="000000" w:themeColor="text1"/>
          <w:sz w:val="26"/>
          <w:szCs w:val="26"/>
        </w:rPr>
      </w:pPr>
      <w:r w:rsidRPr="00DF2B7D">
        <w:rPr>
          <w:sz w:val="26"/>
          <w:szCs w:val="26"/>
        </w:rPr>
        <w:t xml:space="preserve">- Tra cứu vào trang web </w:t>
      </w:r>
      <w:hyperlink r:id="rId14" w:history="1">
        <w:r w:rsidRPr="00DF2B7D">
          <w:rPr>
            <w:rStyle w:val="Hyperlink"/>
            <w:b/>
            <w:bCs/>
            <w:sz w:val="26"/>
            <w:szCs w:val="26"/>
          </w:rPr>
          <w:t>http://www.gso.gov.vn/</w:t>
        </w:r>
      </w:hyperlink>
      <w:r w:rsidRPr="00DF2B7D">
        <w:rPr>
          <w:rStyle w:val="Hyperlink"/>
          <w:b/>
          <w:bCs/>
          <w:sz w:val="26"/>
          <w:szCs w:val="26"/>
        </w:rPr>
        <w:t xml:space="preserve"> </w:t>
      </w:r>
      <w:r w:rsidRPr="00DF2B7D">
        <w:rPr>
          <w:rStyle w:val="Hyperlink"/>
          <w:bCs/>
          <w:color w:val="000000" w:themeColor="text1"/>
          <w:sz w:val="26"/>
          <w:szCs w:val="26"/>
          <w:u w:val="none"/>
        </w:rPr>
        <w:t>lấy số liệu theo yêu cầu.</w:t>
      </w:r>
    </w:p>
    <w:p w14:paraId="4CDB6F98" w14:textId="77777777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Vẽ   được biểu đồ đoạn thẳng  biểu diễn dân số Việt Nam từ năm 2011 đến năm 2020</w:t>
      </w:r>
    </w:p>
    <w:p w14:paraId="1954ECF1" w14:textId="3C3300F6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Vẽ được biểu đồ hình quạt tròn biểu diễn cơ cấu dân số Việt Nam năm 2020 theo giới tính và theo nơi sinh sống.</w:t>
      </w:r>
    </w:p>
    <w:p w14:paraId="4CFFBEC4" w14:textId="67C6F409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  <w:r w:rsidRPr="00DF2B7D">
        <w:rPr>
          <w:sz w:val="26"/>
          <w:szCs w:val="26"/>
        </w:rPr>
        <w:t xml:space="preserve"> </w:t>
      </w:r>
    </w:p>
    <w:p w14:paraId="68EB0758" w14:textId="77777777" w:rsidR="004A77AC" w:rsidRPr="00DF2B7D" w:rsidRDefault="004A77AC" w:rsidP="00DF2B7D">
      <w:pPr>
        <w:shd w:val="clear" w:color="auto" w:fill="FFFFFF"/>
        <w:rPr>
          <w:color w:val="2C2F34"/>
          <w:sz w:val="26"/>
          <w:szCs w:val="26"/>
        </w:rPr>
      </w:pPr>
      <w:r w:rsidRPr="00DF2B7D">
        <w:rPr>
          <w:color w:val="2C2F34"/>
          <w:sz w:val="26"/>
          <w:szCs w:val="26"/>
        </w:rPr>
        <w:t>Biểu đồ đoạn thẳng biểu diễn số dân của Việt Nam từ năm 2011 đến năm 2020:</w:t>
      </w:r>
    </w:p>
    <w:p w14:paraId="1B85BAA6" w14:textId="43F0985E" w:rsidR="004A77AC" w:rsidRPr="00DF2B7D" w:rsidRDefault="004A77AC" w:rsidP="00DF2B7D">
      <w:pPr>
        <w:shd w:val="clear" w:color="auto" w:fill="FFFFFF"/>
        <w:jc w:val="center"/>
        <w:rPr>
          <w:color w:val="2C2F34"/>
          <w:sz w:val="26"/>
          <w:szCs w:val="26"/>
        </w:rPr>
      </w:pPr>
      <w:r w:rsidRPr="00DF2B7D">
        <w:rPr>
          <w:noProof/>
          <w:sz w:val="26"/>
          <w:szCs w:val="26"/>
          <w:lang w:val="vi-VN" w:eastAsia="vi-VN"/>
        </w:rPr>
        <w:drawing>
          <wp:inline distT="0" distB="0" distL="0" distR="0" wp14:anchorId="736E1B27" wp14:editId="621496CF">
            <wp:extent cx="4638675" cy="2238375"/>
            <wp:effectExtent l="0" t="0" r="9525" b="9525"/>
            <wp:docPr id="29" name="Picture 29" descr="OPL20U25GSXzBJYl68kk8uQGfFKzs7yb1M4KJWUiLk6ZEvGF+qCIPSnY57AbBFCvTW13.2022.200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6E9C6" w14:textId="77777777" w:rsidR="004A77AC" w:rsidRPr="00DF2B7D" w:rsidRDefault="004A77AC" w:rsidP="00DF2B7D">
      <w:pPr>
        <w:shd w:val="clear" w:color="auto" w:fill="FFFFFF"/>
        <w:rPr>
          <w:color w:val="2C2F34"/>
          <w:sz w:val="26"/>
          <w:szCs w:val="26"/>
        </w:rPr>
      </w:pPr>
      <w:r w:rsidRPr="00DF2B7D">
        <w:rPr>
          <w:color w:val="2C2F34"/>
          <w:sz w:val="26"/>
          <w:szCs w:val="26"/>
        </w:rPr>
        <w:t>Biểu đồ hình quạt tròn biểu diễn cơ cấu dân số Việt Nam năm 2020 theo giới tính:</w:t>
      </w:r>
    </w:p>
    <w:p w14:paraId="5FA0D866" w14:textId="3F5B17C8" w:rsidR="004A77AC" w:rsidRPr="00DF2B7D" w:rsidRDefault="004A77AC" w:rsidP="00DF2B7D">
      <w:pPr>
        <w:shd w:val="clear" w:color="auto" w:fill="FFFFFF"/>
        <w:jc w:val="center"/>
        <w:rPr>
          <w:color w:val="2C2F34"/>
          <w:sz w:val="26"/>
          <w:szCs w:val="26"/>
        </w:rPr>
      </w:pPr>
      <w:r w:rsidRPr="00DF2B7D">
        <w:rPr>
          <w:noProof/>
          <w:sz w:val="26"/>
          <w:szCs w:val="26"/>
          <w:lang w:val="vi-VN" w:eastAsia="vi-VN"/>
        </w:rPr>
        <w:drawing>
          <wp:inline distT="0" distB="0" distL="0" distR="0" wp14:anchorId="24AC2242" wp14:editId="23775CB9">
            <wp:extent cx="3352800" cy="1919229"/>
            <wp:effectExtent l="0" t="0" r="0" b="5080"/>
            <wp:docPr id="28" name="Picture 28" descr="OPL20U25GSXzBJYl68kk8uQGfFKzs7yb1M4KJWUiLk6ZEvGF+qCIPSnY57AbBFCvTW13.2022.200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75475" cy="1932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B7D">
        <w:rPr>
          <w:color w:val="2C2F34"/>
          <w:sz w:val="26"/>
          <w:szCs w:val="26"/>
        </w:rPr>
        <w:t xml:space="preserve"> </w:t>
      </w:r>
    </w:p>
    <w:p w14:paraId="1551DF01" w14:textId="77777777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color w:val="2C2F34"/>
          <w:sz w:val="26"/>
          <w:szCs w:val="26"/>
        </w:rPr>
        <w:t xml:space="preserve">Biểu đồ hình quạt tròn biểu diễn cơ cấu dân số Việt Nam năm 2020 theo </w:t>
      </w:r>
      <w:r w:rsidRPr="00DF2B7D">
        <w:rPr>
          <w:sz w:val="26"/>
          <w:szCs w:val="26"/>
        </w:rPr>
        <w:t>nơi sinh sống.</w:t>
      </w:r>
    </w:p>
    <w:p w14:paraId="74236396" w14:textId="002F4695" w:rsidR="004A77AC" w:rsidRPr="00DF2B7D" w:rsidRDefault="004A77AC" w:rsidP="00DF2B7D">
      <w:pPr>
        <w:shd w:val="clear" w:color="auto" w:fill="FFFFFF"/>
        <w:jc w:val="center"/>
        <w:rPr>
          <w:color w:val="2C2F34"/>
          <w:sz w:val="26"/>
          <w:szCs w:val="26"/>
        </w:rPr>
      </w:pPr>
      <w:r w:rsidRPr="00DF2B7D">
        <w:rPr>
          <w:noProof/>
          <w:sz w:val="26"/>
          <w:szCs w:val="26"/>
          <w:lang w:val="vi-VN" w:eastAsia="vi-VN"/>
        </w:rPr>
        <w:drawing>
          <wp:inline distT="0" distB="0" distL="0" distR="0" wp14:anchorId="30B3839E" wp14:editId="420F1C4A">
            <wp:extent cx="3819525" cy="1966029"/>
            <wp:effectExtent l="0" t="0" r="0" b="0"/>
            <wp:docPr id="27" name="Picture 27" descr="OPL20U25GSXzBJYl68kk8uQGfFKzs7yb1M4KJWUiLk6ZEvGF+qCIPSnY57AbBFCvTW13.2022.200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65657" cy="198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98C71" w14:textId="77777777" w:rsidR="004A77AC" w:rsidRPr="00DF2B7D" w:rsidRDefault="004A77AC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529"/>
        <w:gridCol w:w="4394"/>
      </w:tblGrid>
      <w:tr w:rsidR="004A77AC" w:rsidRPr="00DF2B7D" w14:paraId="0F07BE45" w14:textId="77777777" w:rsidTr="005810B1">
        <w:trPr>
          <w:tblHeader/>
        </w:trPr>
        <w:tc>
          <w:tcPr>
            <w:tcW w:w="5529" w:type="dxa"/>
            <w:shd w:val="clear" w:color="auto" w:fill="auto"/>
          </w:tcPr>
          <w:p w14:paraId="65FDAB7B" w14:textId="77777777" w:rsidR="004A77AC" w:rsidRPr="00DF2B7D" w:rsidRDefault="004A77AC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4FA8851E" w14:textId="13291B00" w:rsidR="004A77AC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4A77AC" w:rsidRPr="00DF2B7D" w14:paraId="251673E9" w14:textId="77777777" w:rsidTr="005F497E">
        <w:tc>
          <w:tcPr>
            <w:tcW w:w="5529" w:type="dxa"/>
            <w:shd w:val="clear" w:color="auto" w:fill="auto"/>
          </w:tcPr>
          <w:p w14:paraId="40FDCC37" w14:textId="77777777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63903923" w14:textId="2359C16C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Yêu cầu HS thảo luận 3 nhóm đã chia để vẽ biểu đồ </w:t>
            </w:r>
          </w:p>
          <w:p w14:paraId="2EECE7C8" w14:textId="77777777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5184A4FE" w14:textId="3CB70D33" w:rsidR="004A77AC" w:rsidRPr="00DF2B7D" w:rsidRDefault="004A77AC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Truy cập trang web </w:t>
            </w:r>
            <w:hyperlink r:id="rId18" w:history="1">
              <w:r w:rsidRPr="00DF2B7D">
                <w:rPr>
                  <w:rStyle w:val="Hyperlink"/>
                  <w:b/>
                  <w:bCs/>
                  <w:sz w:val="26"/>
                  <w:szCs w:val="26"/>
                </w:rPr>
                <w:t>http://www.gso.gov.vn/</w:t>
              </w:r>
            </w:hyperlink>
            <w:r w:rsidRPr="00DF2B7D">
              <w:rPr>
                <w:rStyle w:val="Hyperlink"/>
                <w:b/>
                <w:bCs/>
                <w:sz w:val="26"/>
                <w:szCs w:val="26"/>
              </w:rPr>
              <w:t xml:space="preserve"> </w:t>
            </w:r>
            <w:r w:rsidRPr="00DF2B7D">
              <w:rPr>
                <w:rStyle w:val="Hyperlink"/>
                <w:bCs/>
                <w:color w:val="000000" w:themeColor="text1"/>
                <w:sz w:val="26"/>
                <w:szCs w:val="26"/>
                <w:u w:val="none"/>
              </w:rPr>
              <w:t>lấy số liệu theo yêu cầu của nhóm.</w:t>
            </w:r>
          </w:p>
          <w:p w14:paraId="68BA8D19" w14:textId="77777777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57C3D657" w14:textId="5CDF5A3D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Từ số liệu đã tìm  ghi chép ở trên vẽ biểu đồ theo yêu cầu .</w:t>
            </w:r>
          </w:p>
          <w:p w14:paraId="0F02B4C8" w14:textId="77777777" w:rsidR="004A77AC" w:rsidRPr="00DF2B7D" w:rsidRDefault="004A77AC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5236F0E4" w14:textId="75DE02B8" w:rsidR="004A77AC" w:rsidRPr="00DF2B7D" w:rsidRDefault="004A77AC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Chốt kết quả chính xác.</w:t>
            </w:r>
          </w:p>
        </w:tc>
        <w:tc>
          <w:tcPr>
            <w:tcW w:w="4394" w:type="dxa"/>
            <w:shd w:val="clear" w:color="auto" w:fill="auto"/>
          </w:tcPr>
          <w:p w14:paraId="2CCB0B3A" w14:textId="0BCAEF33" w:rsidR="004A77AC" w:rsidRPr="00DF2B7D" w:rsidRDefault="004A77AC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1: Vẽ  được biểu đồ đoạn thẳng  biểu diễn dân số Việt Nam từ năm 2011 đến năm 2020</w:t>
            </w:r>
          </w:p>
          <w:p w14:paraId="047A7888" w14:textId="71868953" w:rsidR="004A77AC" w:rsidRPr="00DF2B7D" w:rsidRDefault="004A77AC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Nhóm 2:  Vẽ được biểu đồ hình quạt tròn biểu diễn cơ cấu dân số Việt Nam năm 2020 theo giới tính </w:t>
            </w:r>
          </w:p>
          <w:p w14:paraId="78256CBB" w14:textId="6B23D810" w:rsidR="004A77AC" w:rsidRPr="00DF2B7D" w:rsidRDefault="004A77AC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3:  Vẽ được biểu đồ hình quạt tròn biểu diễn cơ cấu dân số Việt Nam năm 2020 theo nơi sinh sống.</w:t>
            </w:r>
          </w:p>
          <w:p w14:paraId="20C4484D" w14:textId="4783F7ED" w:rsidR="004A77AC" w:rsidRPr="00DF2B7D" w:rsidRDefault="004A77AC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</w:tc>
      </w:tr>
    </w:tbl>
    <w:p w14:paraId="26D3EA0C" w14:textId="50D4FAC2" w:rsidR="00957BDD" w:rsidRPr="00DF2B7D" w:rsidRDefault="00957BDD" w:rsidP="00DF2B7D">
      <w:pPr>
        <w:widowControl w:val="0"/>
        <w:jc w:val="both"/>
        <w:rPr>
          <w:b/>
          <w:bCs/>
          <w:sz w:val="26"/>
          <w:szCs w:val="26"/>
        </w:rPr>
      </w:pPr>
      <w:r w:rsidRPr="00DF2B7D">
        <w:rPr>
          <w:b/>
          <w:bCs/>
          <w:sz w:val="26"/>
          <w:szCs w:val="26"/>
        </w:rPr>
        <w:t>Hoạt động 2.</w:t>
      </w:r>
      <w:r w:rsidR="004A77AC" w:rsidRPr="00DF2B7D">
        <w:rPr>
          <w:b/>
          <w:bCs/>
          <w:sz w:val="26"/>
          <w:szCs w:val="26"/>
        </w:rPr>
        <w:t>3</w:t>
      </w:r>
      <w:r w:rsidRPr="00DF2B7D">
        <w:rPr>
          <w:b/>
          <w:bCs/>
          <w:sz w:val="26"/>
          <w:szCs w:val="26"/>
        </w:rPr>
        <w:t xml:space="preserve">: </w:t>
      </w:r>
      <w:r w:rsidR="004A77AC" w:rsidRPr="00DF2B7D">
        <w:rPr>
          <w:b/>
          <w:bCs/>
          <w:sz w:val="26"/>
          <w:szCs w:val="26"/>
        </w:rPr>
        <w:t>Phân tích dữ liệu</w:t>
      </w:r>
    </w:p>
    <w:p w14:paraId="2AC6A43B" w14:textId="77777777" w:rsidR="00957BDD" w:rsidRPr="00DF2B7D" w:rsidRDefault="00957BDD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Pr="00DF2B7D">
        <w:rPr>
          <w:bCs/>
          <w:sz w:val="26"/>
          <w:szCs w:val="26"/>
        </w:rPr>
        <w:t xml:space="preserve"> </w:t>
      </w:r>
    </w:p>
    <w:p w14:paraId="2197250E" w14:textId="7F01D4A4" w:rsidR="00957BDD" w:rsidRPr="00DF2B7D" w:rsidRDefault="00957BDD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="00543BC5" w:rsidRPr="00DF2B7D">
        <w:rPr>
          <w:bCs/>
          <w:sz w:val="26"/>
          <w:szCs w:val="26"/>
        </w:rPr>
        <w:t xml:space="preserve"> </w:t>
      </w:r>
      <w:r w:rsidR="001A4F6A" w:rsidRPr="00DF2B7D">
        <w:rPr>
          <w:bCs/>
          <w:sz w:val="26"/>
          <w:szCs w:val="26"/>
        </w:rPr>
        <w:t xml:space="preserve">Thành thạo cách tìm số liệu qua trang </w:t>
      </w:r>
      <w:r w:rsidR="00B74EAD" w:rsidRPr="00DF2B7D">
        <w:rPr>
          <w:bCs/>
          <w:sz w:val="26"/>
          <w:szCs w:val="26"/>
        </w:rPr>
        <w:t xml:space="preserve">web </w:t>
      </w:r>
      <w:hyperlink r:id="rId19" w:history="1">
        <w:r w:rsidR="00B74EAD" w:rsidRPr="00DF2B7D">
          <w:rPr>
            <w:rStyle w:val="Hyperlink"/>
            <w:b/>
            <w:bCs/>
            <w:sz w:val="26"/>
            <w:szCs w:val="26"/>
          </w:rPr>
          <w:t>http://www.gso.gov.vn/</w:t>
        </w:r>
      </w:hyperlink>
      <w:r w:rsidR="001A4F6A" w:rsidRPr="00DF2B7D">
        <w:rPr>
          <w:bCs/>
          <w:sz w:val="26"/>
          <w:szCs w:val="26"/>
        </w:rPr>
        <w:t>.</w:t>
      </w:r>
    </w:p>
    <w:p w14:paraId="3E7557B6" w14:textId="356B2237" w:rsidR="00957BDD" w:rsidRPr="00DF2B7D" w:rsidRDefault="00957BDD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="001A4F6A" w:rsidRPr="00DF2B7D">
        <w:rPr>
          <w:bCs/>
          <w:sz w:val="26"/>
          <w:szCs w:val="26"/>
        </w:rPr>
        <w:t xml:space="preserve"> Đọc được số liệu tìm được.</w:t>
      </w:r>
    </w:p>
    <w:p w14:paraId="6A0C7078" w14:textId="2BD6D52B" w:rsidR="004A77AC" w:rsidRPr="00DF2B7D" w:rsidRDefault="004A77AC" w:rsidP="00DF2B7D">
      <w:pPr>
        <w:widowControl w:val="0"/>
        <w:jc w:val="both"/>
        <w:rPr>
          <w:sz w:val="26"/>
          <w:szCs w:val="26"/>
        </w:rPr>
      </w:pPr>
      <w:r w:rsidRPr="00DF2B7D">
        <w:rPr>
          <w:bCs/>
          <w:sz w:val="26"/>
          <w:szCs w:val="26"/>
        </w:rPr>
        <w:t xml:space="preserve">- Phân tích được kết quả số liệu tìm kiếm được qua trang web </w:t>
      </w:r>
      <w:hyperlink r:id="rId20" w:history="1">
        <w:r w:rsidRPr="00DF2B7D">
          <w:rPr>
            <w:rStyle w:val="Hyperlink"/>
            <w:b/>
            <w:bCs/>
            <w:sz w:val="26"/>
            <w:szCs w:val="26"/>
          </w:rPr>
          <w:t>http://www.gso.gov.vn/</w:t>
        </w:r>
      </w:hyperlink>
      <w:r w:rsidRPr="00DF2B7D">
        <w:rPr>
          <w:bCs/>
          <w:sz w:val="26"/>
          <w:szCs w:val="26"/>
        </w:rPr>
        <w:t>.</w:t>
      </w:r>
    </w:p>
    <w:p w14:paraId="36B2C1DA" w14:textId="77777777" w:rsidR="00957BDD" w:rsidRPr="00DF2B7D" w:rsidRDefault="00957BDD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b) Nội dung:</w:t>
      </w:r>
      <w:r w:rsidRPr="00DF2B7D">
        <w:rPr>
          <w:sz w:val="26"/>
          <w:szCs w:val="26"/>
        </w:rPr>
        <w:t xml:space="preserve"> </w:t>
      </w:r>
    </w:p>
    <w:p w14:paraId="74B33BD3" w14:textId="77777777" w:rsidR="004A77AC" w:rsidRPr="00DF2B7D" w:rsidRDefault="004A77AC" w:rsidP="00DF2B7D">
      <w:pPr>
        <w:shd w:val="clear" w:color="auto" w:fill="FFFFFF"/>
        <w:ind w:left="300"/>
        <w:rPr>
          <w:sz w:val="26"/>
          <w:szCs w:val="26"/>
        </w:rPr>
      </w:pPr>
      <w:r w:rsidRPr="00DF2B7D">
        <w:rPr>
          <w:sz w:val="26"/>
          <w:szCs w:val="26"/>
        </w:rPr>
        <w:t>Nhận xét về xu thế số dân của Việt Nam từ năm 2011 đến năm 2020.</w:t>
      </w:r>
    </w:p>
    <w:p w14:paraId="1B0B0FCE" w14:textId="77777777" w:rsidR="004A77AC" w:rsidRPr="00DF2B7D" w:rsidRDefault="004A77AC" w:rsidP="00DF2B7D">
      <w:pPr>
        <w:shd w:val="clear" w:color="auto" w:fill="FFFFFF"/>
        <w:ind w:left="300"/>
        <w:rPr>
          <w:sz w:val="26"/>
          <w:szCs w:val="26"/>
        </w:rPr>
      </w:pPr>
      <w:r w:rsidRPr="00DF2B7D">
        <w:rPr>
          <w:sz w:val="26"/>
          <w:szCs w:val="26"/>
        </w:rPr>
        <w:t>Nhận xét về cơ cấu dân số Việt Nam năm 2020 theo giới tính và theo nơi sinh sống.</w:t>
      </w:r>
    </w:p>
    <w:p w14:paraId="126A18F2" w14:textId="77777777" w:rsidR="004A77AC" w:rsidRPr="00DF2B7D" w:rsidRDefault="004A77AC" w:rsidP="00DF2B7D">
      <w:pPr>
        <w:shd w:val="clear" w:color="auto" w:fill="FFFFFF"/>
        <w:ind w:left="300"/>
        <w:rPr>
          <w:sz w:val="26"/>
          <w:szCs w:val="26"/>
        </w:rPr>
      </w:pPr>
      <w:r w:rsidRPr="00DF2B7D">
        <w:rPr>
          <w:sz w:val="26"/>
          <w:szCs w:val="26"/>
        </w:rPr>
        <w:t>Tính số dân Việt Nam sống ở thành thị, nông thôn năm 2020.</w:t>
      </w:r>
    </w:p>
    <w:p w14:paraId="4D161D0B" w14:textId="77777777" w:rsidR="00957BDD" w:rsidRPr="00DF2B7D" w:rsidRDefault="00957BDD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  <w:r w:rsidRPr="00DF2B7D">
        <w:rPr>
          <w:sz w:val="26"/>
          <w:szCs w:val="26"/>
        </w:rPr>
        <w:t xml:space="preserve"> </w:t>
      </w:r>
    </w:p>
    <w:p w14:paraId="058FB1AA" w14:textId="0EDEA442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pacing w:val="-10"/>
          <w:position w:val="-2"/>
          <w:sz w:val="26"/>
          <w:szCs w:val="26"/>
        </w:rPr>
        <w:t xml:space="preserve">Nhận xét được : </w:t>
      </w:r>
      <w:r w:rsidRPr="00DF2B7D">
        <w:rPr>
          <w:sz w:val="26"/>
          <w:szCs w:val="26"/>
        </w:rPr>
        <w:t>Dân số Việt Nam từ năm 2011 đến năm 2020 có xu hướng tăng.</w:t>
      </w:r>
    </w:p>
    <w:p w14:paraId="749F6759" w14:textId="77777777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>Cơ cấu dân số Việt Nam năm 2020 theo giới tính ở mức độ đồng đều.</w:t>
      </w:r>
    </w:p>
    <w:p w14:paraId="224CC210" w14:textId="0E5023D0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>Cơ cấu dân số Việt Nam năm 2020 theo nơi sinh sống có sự chênh lệch khá lớn.</w:t>
      </w:r>
    </w:p>
    <w:p w14:paraId="337AA001" w14:textId="30D1F313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 xml:space="preserve">Số dân Việt Nam sống ở thành thị năm 2020 : </w:t>
      </w:r>
      <w:r w:rsidRPr="00DF2B7D">
        <w:rPr>
          <w:position w:val="-10"/>
          <w:sz w:val="26"/>
          <w:szCs w:val="26"/>
        </w:rPr>
        <w:object w:dxaOrig="2400" w:dyaOrig="340" w14:anchorId="3A7DA7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13.2022.200+K4lPs7H94VUqPe2XwIsfPRnrXQE//QTEXxb8/8N4CNc6FpgZahzpTjFhMzSA7T/nHJa11DE8Ng2TP3iAmRczFlmslSuUNOgUeb6yRvs0=" style="width:119.6pt;height:17.55pt" o:ole="">
            <v:imagedata r:id="rId21" o:title=""/>
          </v:shape>
          <o:OLEObject Type="Embed" ProgID="Equation.DSMT4" ShapeID="_x0000_i1025" DrawAspect="Content" ObjectID="_1829670345" r:id="rId22"/>
        </w:object>
      </w:r>
      <w:r w:rsidRPr="00DF2B7D">
        <w:rPr>
          <w:sz w:val="26"/>
          <w:szCs w:val="26"/>
        </w:rPr>
        <w:t xml:space="preserve"> triệu người.</w:t>
      </w:r>
    </w:p>
    <w:p w14:paraId="75BD95AF" w14:textId="6F1E92FC" w:rsidR="004A77AC" w:rsidRPr="00DF2B7D" w:rsidRDefault="004A77AC" w:rsidP="00DF2B7D">
      <w:pPr>
        <w:shd w:val="clear" w:color="auto" w:fill="FFFFFF"/>
        <w:rPr>
          <w:sz w:val="26"/>
          <w:szCs w:val="26"/>
        </w:rPr>
      </w:pPr>
      <w:r w:rsidRPr="00DF2B7D">
        <w:rPr>
          <w:sz w:val="26"/>
          <w:szCs w:val="26"/>
        </w:rPr>
        <w:t xml:space="preserve">Số dân Việt Nam sống ở nông thôn năm 2020: </w:t>
      </w:r>
      <w:r w:rsidRPr="00DF2B7D">
        <w:rPr>
          <w:position w:val="-10"/>
          <w:sz w:val="26"/>
          <w:szCs w:val="26"/>
        </w:rPr>
        <w:object w:dxaOrig="2480" w:dyaOrig="340" w14:anchorId="2731EA16">
          <v:shape id="_x0000_i1026" type="#_x0000_t75" alt="OPL20U25GSXzBJYl68kk8uQGfFKzs7yb1M4KJWUiLk6ZEvGF+qCIPSnY57AbBFCvTW13.2022.200+K4lPs7H94VUqPe2XwIsfPRnrXQE//QTEXxb8/8N4CNc6FpgZahzpTjFhMzSA7T/nHJa11DE8Ng2TP3iAmRczFlmslSuUNOgUeb6yRvs0=" style="width:123.35pt;height:17.55pt" o:ole="">
            <v:imagedata r:id="rId23" o:title=""/>
          </v:shape>
          <o:OLEObject Type="Embed" ProgID="Equation.DSMT4" ShapeID="_x0000_i1026" DrawAspect="Content" ObjectID="_1829670346" r:id="rId24"/>
        </w:object>
      </w:r>
      <w:r w:rsidRPr="00DF2B7D">
        <w:rPr>
          <w:sz w:val="26"/>
          <w:szCs w:val="26"/>
        </w:rPr>
        <w:t xml:space="preserve"> triệu người.</w:t>
      </w:r>
    </w:p>
    <w:p w14:paraId="796E26F3" w14:textId="07266E8D" w:rsidR="00670D24" w:rsidRPr="00DF2B7D" w:rsidRDefault="00670D24" w:rsidP="00DF2B7D">
      <w:pPr>
        <w:widowControl w:val="0"/>
        <w:tabs>
          <w:tab w:val="left" w:pos="567"/>
          <w:tab w:val="left" w:pos="1418"/>
        </w:tabs>
        <w:jc w:val="both"/>
        <w:rPr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</w:t>
      </w:r>
      <w:r w:rsidRPr="00DF2B7D">
        <w:rPr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529"/>
        <w:gridCol w:w="4394"/>
      </w:tblGrid>
      <w:tr w:rsidR="005D75AF" w:rsidRPr="00DF2B7D" w14:paraId="00A2EC31" w14:textId="77777777" w:rsidTr="005810B1">
        <w:trPr>
          <w:tblHeader/>
        </w:trPr>
        <w:tc>
          <w:tcPr>
            <w:tcW w:w="5529" w:type="dxa"/>
            <w:shd w:val="clear" w:color="auto" w:fill="auto"/>
          </w:tcPr>
          <w:p w14:paraId="125D64D1" w14:textId="77777777" w:rsidR="00957BDD" w:rsidRPr="00DF2B7D" w:rsidRDefault="00957BDD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23F171AE" w14:textId="5A7214C4" w:rsidR="00957BDD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5D75AF" w:rsidRPr="00DF2B7D" w14:paraId="7F475BD6" w14:textId="77777777" w:rsidTr="00F02E91">
        <w:tc>
          <w:tcPr>
            <w:tcW w:w="5529" w:type="dxa"/>
            <w:shd w:val="clear" w:color="auto" w:fill="auto"/>
          </w:tcPr>
          <w:p w14:paraId="153846B7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13A77172" w14:textId="0A8DC974" w:rsidR="00543BC5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543BC5" w:rsidRPr="00DF2B7D">
              <w:rPr>
                <w:sz w:val="26"/>
                <w:szCs w:val="26"/>
              </w:rPr>
              <w:t xml:space="preserve">Yêu cầu HS thảo luận </w:t>
            </w:r>
            <w:r w:rsidR="004A77AC" w:rsidRPr="00DF2B7D">
              <w:rPr>
                <w:sz w:val="26"/>
                <w:szCs w:val="26"/>
              </w:rPr>
              <w:t>3</w:t>
            </w:r>
            <w:r w:rsidR="00543BC5" w:rsidRPr="00DF2B7D">
              <w:rPr>
                <w:sz w:val="26"/>
                <w:szCs w:val="26"/>
              </w:rPr>
              <w:t xml:space="preserve"> nhóm đã chia để tra cứu số liệu dân số trong các năm tiếp theo.</w:t>
            </w:r>
          </w:p>
          <w:p w14:paraId="5F5ADDB9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3BF8E0D8" w14:textId="05ED78E7" w:rsidR="00E03C6E" w:rsidRPr="00DF2B7D" w:rsidRDefault="00E03C6E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1A4F6A" w:rsidRPr="00DF2B7D">
              <w:rPr>
                <w:sz w:val="26"/>
                <w:szCs w:val="26"/>
              </w:rPr>
              <w:t xml:space="preserve">Truy cập trang web </w:t>
            </w:r>
            <w:hyperlink r:id="rId25" w:history="1">
              <w:r w:rsidR="001A4F6A" w:rsidRPr="00DF2B7D">
                <w:rPr>
                  <w:rStyle w:val="Hyperlink"/>
                  <w:b/>
                  <w:bCs/>
                  <w:sz w:val="26"/>
                  <w:szCs w:val="26"/>
                </w:rPr>
                <w:t>http://www.gso.gov.vn/</w:t>
              </w:r>
            </w:hyperlink>
            <w:r w:rsidR="004A77AC" w:rsidRPr="00DF2B7D">
              <w:rPr>
                <w:rStyle w:val="Hyperlink"/>
                <w:b/>
                <w:bCs/>
                <w:sz w:val="26"/>
                <w:szCs w:val="26"/>
              </w:rPr>
              <w:t xml:space="preserve"> </w:t>
            </w:r>
            <w:r w:rsidR="004A77AC" w:rsidRPr="00DF2B7D">
              <w:rPr>
                <w:rStyle w:val="Hyperlink"/>
                <w:bCs/>
                <w:color w:val="000000" w:themeColor="text1"/>
                <w:sz w:val="26"/>
                <w:szCs w:val="26"/>
                <w:u w:val="none"/>
              </w:rPr>
              <w:t>lấy số liệu</w:t>
            </w:r>
          </w:p>
          <w:p w14:paraId="55D681C1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213CA74D" w14:textId="31912B64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="0079577C" w:rsidRPr="00DF2B7D">
              <w:rPr>
                <w:sz w:val="26"/>
                <w:szCs w:val="26"/>
              </w:rPr>
              <w:t>T</w:t>
            </w:r>
            <w:r w:rsidR="004A77AC" w:rsidRPr="00DF2B7D">
              <w:rPr>
                <w:sz w:val="26"/>
                <w:szCs w:val="26"/>
              </w:rPr>
              <w:t xml:space="preserve">ừ số </w:t>
            </w:r>
            <w:r w:rsidR="0079577C" w:rsidRPr="00DF2B7D">
              <w:rPr>
                <w:sz w:val="26"/>
                <w:szCs w:val="26"/>
              </w:rPr>
              <w:t>liệu</w:t>
            </w:r>
            <w:r w:rsidR="004A77AC" w:rsidRPr="00DF2B7D">
              <w:rPr>
                <w:sz w:val="26"/>
                <w:szCs w:val="26"/>
              </w:rPr>
              <w:t xml:space="preserve"> đã tìm </w:t>
            </w:r>
            <w:r w:rsidR="0079577C" w:rsidRPr="00DF2B7D">
              <w:rPr>
                <w:sz w:val="26"/>
                <w:szCs w:val="26"/>
              </w:rPr>
              <w:t xml:space="preserve"> ghi chép </w:t>
            </w:r>
            <w:r w:rsidR="004A77AC" w:rsidRPr="00DF2B7D">
              <w:rPr>
                <w:sz w:val="26"/>
                <w:szCs w:val="26"/>
              </w:rPr>
              <w:t xml:space="preserve">ở trên </w:t>
            </w:r>
            <w:r w:rsidR="005F497E" w:rsidRPr="00DF2B7D">
              <w:rPr>
                <w:sz w:val="26"/>
                <w:szCs w:val="26"/>
              </w:rPr>
              <w:t>phân tích kết quả số liệu đó.</w:t>
            </w:r>
          </w:p>
          <w:p w14:paraId="2EEAF4D0" w14:textId="77777777" w:rsidR="00E03C6E" w:rsidRPr="00DF2B7D" w:rsidRDefault="00E03C6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054BCE53" w14:textId="36939153" w:rsidR="00957BDD" w:rsidRPr="00DF2B7D" w:rsidRDefault="00E03C6E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</w:t>
            </w:r>
            <w:r w:rsidR="0079577C" w:rsidRPr="00DF2B7D">
              <w:rPr>
                <w:sz w:val="26"/>
                <w:szCs w:val="26"/>
              </w:rPr>
              <w:t xml:space="preserve"> Chốt kết quả chính xác.</w:t>
            </w:r>
          </w:p>
        </w:tc>
        <w:tc>
          <w:tcPr>
            <w:tcW w:w="4394" w:type="dxa"/>
            <w:shd w:val="clear" w:color="auto" w:fill="auto"/>
          </w:tcPr>
          <w:p w14:paraId="34CEB38D" w14:textId="77777777" w:rsidR="004A77AC" w:rsidRPr="00DF2B7D" w:rsidRDefault="002B0D0F" w:rsidP="00DF2B7D">
            <w:pPr>
              <w:shd w:val="clear" w:color="auto" w:fill="FFFFFF"/>
              <w:rPr>
                <w:color w:val="2C2F34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Nhóm 1: </w:t>
            </w:r>
            <w:r w:rsidR="004A77AC" w:rsidRPr="00DF2B7D">
              <w:rPr>
                <w:color w:val="2C2F34"/>
                <w:sz w:val="26"/>
                <w:szCs w:val="26"/>
              </w:rPr>
              <w:t>Nhận xét về xu thế số dân của Việt Nam từ năm 2011 đến năm 2020.</w:t>
            </w:r>
          </w:p>
          <w:p w14:paraId="54AA12F2" w14:textId="77777777" w:rsidR="004A77AC" w:rsidRPr="00DF2B7D" w:rsidRDefault="002B0D0F" w:rsidP="00DF2B7D">
            <w:pPr>
              <w:shd w:val="clear" w:color="auto" w:fill="FFFFFF"/>
              <w:rPr>
                <w:color w:val="2C2F34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Nhóm 2: </w:t>
            </w:r>
            <w:r w:rsidR="004A77AC" w:rsidRPr="00DF2B7D">
              <w:rPr>
                <w:color w:val="2C2F34"/>
                <w:sz w:val="26"/>
                <w:szCs w:val="26"/>
              </w:rPr>
              <w:t>Nhận xét về cơ cấu dân số Việt Nam năm 2020 theo giới tính và theo nơi sinh sống.</w:t>
            </w:r>
          </w:p>
          <w:p w14:paraId="747B27E7" w14:textId="77777777" w:rsidR="004A77AC" w:rsidRPr="00DF2B7D" w:rsidRDefault="002B0D0F" w:rsidP="00DF2B7D">
            <w:pPr>
              <w:shd w:val="clear" w:color="auto" w:fill="FFFFFF"/>
              <w:rPr>
                <w:color w:val="2C2F34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Nhóm </w:t>
            </w:r>
            <w:r w:rsidR="00D60339" w:rsidRPr="00DF2B7D">
              <w:rPr>
                <w:sz w:val="26"/>
                <w:szCs w:val="26"/>
              </w:rPr>
              <w:t>3</w:t>
            </w:r>
            <w:r w:rsidRPr="00DF2B7D">
              <w:rPr>
                <w:sz w:val="26"/>
                <w:szCs w:val="26"/>
              </w:rPr>
              <w:t xml:space="preserve">: </w:t>
            </w:r>
            <w:r w:rsidR="004A77AC" w:rsidRPr="00DF2B7D">
              <w:rPr>
                <w:color w:val="2C2F34"/>
                <w:sz w:val="26"/>
                <w:szCs w:val="26"/>
              </w:rPr>
              <w:t>Tính số dân Việt Nam sống ở thành thị, nông thôn năm 2020.</w:t>
            </w:r>
          </w:p>
          <w:p w14:paraId="4836F44F" w14:textId="77777777" w:rsidR="00957BDD" w:rsidRPr="00DF2B7D" w:rsidRDefault="00957BDD" w:rsidP="00DF2B7D">
            <w:pPr>
              <w:jc w:val="both"/>
              <w:rPr>
                <w:sz w:val="26"/>
                <w:szCs w:val="26"/>
                <w:lang w:val="fr-FR"/>
              </w:rPr>
            </w:pPr>
          </w:p>
        </w:tc>
      </w:tr>
    </w:tbl>
    <w:p w14:paraId="6D305187" w14:textId="5AE36970" w:rsidR="005810B1" w:rsidRPr="00DF2B7D" w:rsidRDefault="005810B1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 xml:space="preserve">Hoạt động 2.4: </w:t>
      </w:r>
      <w:r w:rsidR="0051746B" w:rsidRPr="00DF2B7D">
        <w:rPr>
          <w:b/>
          <w:bCs/>
          <w:sz w:val="26"/>
          <w:szCs w:val="26"/>
        </w:rPr>
        <w:t>Thực hành tìm hiểu các bước vẽ biểu đồ</w:t>
      </w:r>
      <w:r w:rsidR="0044419A" w:rsidRPr="00DF2B7D">
        <w:rPr>
          <w:b/>
          <w:bCs/>
          <w:sz w:val="26"/>
          <w:szCs w:val="26"/>
        </w:rPr>
        <w:t xml:space="preserve"> quạt tròn</w:t>
      </w:r>
    </w:p>
    <w:p w14:paraId="71B4AA0A" w14:textId="77777777" w:rsidR="005810B1" w:rsidRPr="00DF2B7D" w:rsidRDefault="005810B1" w:rsidP="00DF2B7D">
      <w:pPr>
        <w:rPr>
          <w:b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Pr="00DF2B7D">
        <w:rPr>
          <w:bCs/>
          <w:sz w:val="26"/>
          <w:szCs w:val="26"/>
        </w:rPr>
        <w:t xml:space="preserve"> Tìm hiểu  và nắm các bước tạo biểu đồ hình quạt tròn.</w:t>
      </w:r>
    </w:p>
    <w:p w14:paraId="3AEC4788" w14:textId="77777777" w:rsidR="005810B1" w:rsidRPr="00DF2B7D" w:rsidRDefault="005810B1" w:rsidP="00DF2B7D">
      <w:pPr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b) Nội dung:</w:t>
      </w:r>
      <w:r w:rsidRPr="00DF2B7D">
        <w:rPr>
          <w:sz w:val="26"/>
          <w:szCs w:val="26"/>
        </w:rPr>
        <w:t xml:space="preserve"> </w:t>
      </w:r>
    </w:p>
    <w:p w14:paraId="1580F6AA" w14:textId="77777777" w:rsidR="005810B1" w:rsidRPr="00DF2B7D" w:rsidRDefault="005810B1" w:rsidP="00DF2B7D">
      <w:pPr>
        <w:rPr>
          <w:sz w:val="26"/>
          <w:szCs w:val="26"/>
        </w:rPr>
      </w:pPr>
      <w:r w:rsidRPr="00DF2B7D">
        <w:rPr>
          <w:sz w:val="26"/>
          <w:szCs w:val="26"/>
        </w:rPr>
        <w:t>- Khởi động Excel.</w:t>
      </w:r>
    </w:p>
    <w:p w14:paraId="0F838B76" w14:textId="77777777" w:rsidR="005810B1" w:rsidRPr="00DF2B7D" w:rsidRDefault="005810B1" w:rsidP="00DF2B7D">
      <w:pPr>
        <w:rPr>
          <w:bCs/>
          <w:sz w:val="26"/>
          <w:szCs w:val="26"/>
        </w:rPr>
      </w:pPr>
      <w:r w:rsidRPr="00DF2B7D">
        <w:rPr>
          <w:sz w:val="26"/>
          <w:szCs w:val="26"/>
        </w:rPr>
        <w:t>-  C</w:t>
      </w:r>
      <w:r w:rsidRPr="00DF2B7D">
        <w:rPr>
          <w:bCs/>
          <w:sz w:val="26"/>
          <w:szCs w:val="26"/>
        </w:rPr>
        <w:t>ác bước tạo biểu đồ hình quạt tròn.</w:t>
      </w:r>
    </w:p>
    <w:p w14:paraId="4489EE15" w14:textId="77777777" w:rsidR="005810B1" w:rsidRPr="00DF2B7D" w:rsidRDefault="005810B1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  <w:r w:rsidRPr="00DF2B7D">
        <w:rPr>
          <w:sz w:val="26"/>
          <w:szCs w:val="26"/>
        </w:rPr>
        <w:t xml:space="preserve"> </w:t>
      </w:r>
    </w:p>
    <w:p w14:paraId="7A7F68A7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>+ Bước 1: Mở Excel và nhập dữ liệu</w:t>
      </w:r>
    </w:p>
    <w:p w14:paraId="04DEC462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Yêu cầu: Tạo bảng dữ liệu theo mẫu </w:t>
      </w:r>
    </w:p>
    <w:tbl>
      <w:tblPr>
        <w:tblStyle w:val="TableGrid"/>
        <w:tblW w:w="10030" w:type="dxa"/>
        <w:tblInd w:w="171" w:type="dxa"/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1384"/>
        <w:gridCol w:w="1275"/>
        <w:gridCol w:w="1418"/>
        <w:gridCol w:w="1276"/>
        <w:gridCol w:w="1134"/>
        <w:gridCol w:w="1275"/>
        <w:gridCol w:w="1276"/>
        <w:gridCol w:w="992"/>
      </w:tblGrid>
      <w:tr w:rsidR="005810B1" w:rsidRPr="00DF2B7D" w14:paraId="7DE5531C" w14:textId="77777777" w:rsidTr="00887AA2">
        <w:tc>
          <w:tcPr>
            <w:tcW w:w="1384" w:type="dxa"/>
          </w:tcPr>
          <w:p w14:paraId="7120A4DD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Hãng</w:t>
            </w:r>
          </w:p>
        </w:tc>
        <w:tc>
          <w:tcPr>
            <w:tcW w:w="1275" w:type="dxa"/>
          </w:tcPr>
          <w:p w14:paraId="0C619425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Samsung</w:t>
            </w:r>
          </w:p>
        </w:tc>
        <w:tc>
          <w:tcPr>
            <w:tcW w:w="1418" w:type="dxa"/>
          </w:tcPr>
          <w:p w14:paraId="167D0B9D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Oppo</w:t>
            </w:r>
          </w:p>
        </w:tc>
        <w:tc>
          <w:tcPr>
            <w:tcW w:w="1276" w:type="dxa"/>
          </w:tcPr>
          <w:p w14:paraId="5633340A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Vsmart</w:t>
            </w:r>
          </w:p>
        </w:tc>
        <w:tc>
          <w:tcPr>
            <w:tcW w:w="1134" w:type="dxa"/>
          </w:tcPr>
          <w:p w14:paraId="056051B5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Vivo</w:t>
            </w:r>
          </w:p>
        </w:tc>
        <w:tc>
          <w:tcPr>
            <w:tcW w:w="1275" w:type="dxa"/>
          </w:tcPr>
          <w:p w14:paraId="5B2B39B6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Apple</w:t>
            </w:r>
          </w:p>
        </w:tc>
        <w:tc>
          <w:tcPr>
            <w:tcW w:w="1276" w:type="dxa"/>
          </w:tcPr>
          <w:p w14:paraId="2451D45C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Realme</w:t>
            </w:r>
          </w:p>
        </w:tc>
        <w:tc>
          <w:tcPr>
            <w:tcW w:w="992" w:type="dxa"/>
          </w:tcPr>
          <w:p w14:paraId="724C8DB5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Khác</w:t>
            </w:r>
          </w:p>
        </w:tc>
      </w:tr>
      <w:tr w:rsidR="005810B1" w:rsidRPr="00DF2B7D" w14:paraId="4FEDEBD5" w14:textId="77777777" w:rsidTr="00887AA2">
        <w:tc>
          <w:tcPr>
            <w:tcW w:w="1384" w:type="dxa"/>
          </w:tcPr>
          <w:p w14:paraId="61B24AD6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Thị phần</w:t>
            </w:r>
          </w:p>
        </w:tc>
        <w:tc>
          <w:tcPr>
            <w:tcW w:w="1275" w:type="dxa"/>
          </w:tcPr>
          <w:p w14:paraId="0FEDE2B7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31</w:t>
            </w:r>
          </w:p>
        </w:tc>
        <w:tc>
          <w:tcPr>
            <w:tcW w:w="1418" w:type="dxa"/>
          </w:tcPr>
          <w:p w14:paraId="341F3A55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8,6</w:t>
            </w:r>
          </w:p>
        </w:tc>
        <w:tc>
          <w:tcPr>
            <w:tcW w:w="1276" w:type="dxa"/>
          </w:tcPr>
          <w:p w14:paraId="2D0D9D08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5,2</w:t>
            </w:r>
          </w:p>
        </w:tc>
        <w:tc>
          <w:tcPr>
            <w:tcW w:w="1134" w:type="dxa"/>
          </w:tcPr>
          <w:p w14:paraId="7E4E00B0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9,6</w:t>
            </w:r>
          </w:p>
        </w:tc>
        <w:tc>
          <w:tcPr>
            <w:tcW w:w="1275" w:type="dxa"/>
          </w:tcPr>
          <w:p w14:paraId="117D5667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0,6</w:t>
            </w:r>
          </w:p>
        </w:tc>
        <w:tc>
          <w:tcPr>
            <w:tcW w:w="1276" w:type="dxa"/>
          </w:tcPr>
          <w:p w14:paraId="106867A4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7,2</w:t>
            </w:r>
          </w:p>
        </w:tc>
        <w:tc>
          <w:tcPr>
            <w:tcW w:w="992" w:type="dxa"/>
          </w:tcPr>
          <w:p w14:paraId="105CB73A" w14:textId="77777777" w:rsidR="005810B1" w:rsidRPr="00DF2B7D" w:rsidRDefault="005810B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7,8</w:t>
            </w:r>
          </w:p>
        </w:tc>
      </w:tr>
    </w:tbl>
    <w:p w14:paraId="757D3A52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+ Bước 2: Chọn vùng dữ liệu. Trên thanh menu chọn </w:t>
      </w:r>
    </w:p>
    <w:p w14:paraId="603343DD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  Insert →Pie →  2-D Pie/ Chọn dạng biểu đồ muốn vẽ.</w:t>
      </w:r>
    </w:p>
    <w:p w14:paraId="29BF5AAA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>+ Bước 3: Hoàn thiện tiêu đề, các chú giải theo yêu cầu.</w:t>
      </w:r>
    </w:p>
    <w:p w14:paraId="2D05FC62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            Chọn Chart Tile → Above → Nhập tiêu đề.</w:t>
      </w:r>
    </w:p>
    <w:p w14:paraId="59B00029" w14:textId="77777777" w:rsidR="005810B1" w:rsidRPr="00DF2B7D" w:rsidRDefault="005810B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            Chọn Data Labels Best Fit để hiện số liệu.</w:t>
      </w:r>
    </w:p>
    <w:p w14:paraId="50030673" w14:textId="77777777" w:rsidR="005810B1" w:rsidRPr="00DF2B7D" w:rsidRDefault="005810B1" w:rsidP="00DF2B7D">
      <w:pPr>
        <w:widowControl w:val="0"/>
        <w:tabs>
          <w:tab w:val="left" w:pos="567"/>
          <w:tab w:val="left" w:pos="1418"/>
        </w:tabs>
        <w:jc w:val="both"/>
        <w:rPr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</w:t>
      </w:r>
      <w:r w:rsidRPr="00DF2B7D">
        <w:rPr>
          <w:bCs/>
          <w:iCs/>
          <w:sz w:val="26"/>
          <w:szCs w:val="26"/>
        </w:rPr>
        <w:t xml:space="preserve"> </w:t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529"/>
        <w:gridCol w:w="4536"/>
      </w:tblGrid>
      <w:tr w:rsidR="005810B1" w:rsidRPr="00DF2B7D" w14:paraId="55E75A28" w14:textId="77777777" w:rsidTr="0051746B">
        <w:trPr>
          <w:tblHeader/>
        </w:trPr>
        <w:tc>
          <w:tcPr>
            <w:tcW w:w="5529" w:type="dxa"/>
            <w:shd w:val="clear" w:color="auto" w:fill="auto"/>
          </w:tcPr>
          <w:p w14:paraId="1F1B56A7" w14:textId="77777777" w:rsidR="005810B1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536" w:type="dxa"/>
            <w:shd w:val="clear" w:color="auto" w:fill="auto"/>
          </w:tcPr>
          <w:p w14:paraId="76D7F538" w14:textId="77777777" w:rsidR="005810B1" w:rsidRPr="00DF2B7D" w:rsidRDefault="005810B1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5810B1" w:rsidRPr="00DF2B7D" w14:paraId="62EA5260" w14:textId="77777777" w:rsidTr="00887AA2">
        <w:tc>
          <w:tcPr>
            <w:tcW w:w="5529" w:type="dxa"/>
            <w:shd w:val="clear" w:color="auto" w:fill="auto"/>
          </w:tcPr>
          <w:p w14:paraId="277A9144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2423A44A" w14:textId="77777777" w:rsidR="005810B1" w:rsidRPr="00DF2B7D" w:rsidRDefault="005810B1" w:rsidP="00DF2B7D">
            <w:pPr>
              <w:jc w:val="both"/>
              <w:rPr>
                <w:b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Khởi động </w:t>
            </w:r>
            <w:r w:rsidRPr="00DF2B7D">
              <w:rPr>
                <w:b/>
                <w:sz w:val="26"/>
                <w:szCs w:val="26"/>
              </w:rPr>
              <w:t>Microsofl Excel</w:t>
            </w:r>
          </w:p>
          <w:p w14:paraId="06626269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 xml:space="preserve">- </w:t>
            </w:r>
            <w:r w:rsidRPr="00DF2B7D">
              <w:rPr>
                <w:sz w:val="26"/>
                <w:szCs w:val="26"/>
              </w:rPr>
              <w:t>Yêu cầu HS tự tìm hiểu SGK và nêu các bước thực hiện</w:t>
            </w:r>
          </w:p>
          <w:p w14:paraId="0765FA1D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6E38E534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HS tìm hiều và trình bày lại các bước vào bảng nhóm</w:t>
            </w:r>
          </w:p>
          <w:p w14:paraId="17BDDE59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6A07C9E1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Đại diện nhóm lên báo cáo lại các bước   </w:t>
            </w:r>
          </w:p>
          <w:p w14:paraId="47D8BCDE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Các nhóm khác nhận xét bổ sung nếu có</w:t>
            </w:r>
          </w:p>
          <w:p w14:paraId="60D25B5A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01076936" w14:textId="77777777" w:rsidR="005810B1" w:rsidRPr="00DF2B7D" w:rsidRDefault="005810B1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GVchốt lại các bước, chiếu lên màn hình</w:t>
            </w:r>
          </w:p>
        </w:tc>
        <w:tc>
          <w:tcPr>
            <w:tcW w:w="4536" w:type="dxa"/>
            <w:shd w:val="clear" w:color="auto" w:fill="auto"/>
          </w:tcPr>
          <w:p w14:paraId="145BE41B" w14:textId="77777777" w:rsidR="005810B1" w:rsidRPr="00DF2B7D" w:rsidRDefault="005810B1" w:rsidP="00DF2B7D">
            <w:pPr>
              <w:jc w:val="both"/>
              <w:rPr>
                <w:b/>
                <w:bC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I</w:t>
            </w:r>
            <w:r w:rsidRPr="00DF2B7D">
              <w:rPr>
                <w:b/>
                <w:bCs/>
                <w:sz w:val="26"/>
                <w:szCs w:val="26"/>
              </w:rPr>
              <w:t>I. Vẽ biểu đồ bằng Excel</w:t>
            </w:r>
          </w:p>
          <w:p w14:paraId="244AAF16" w14:textId="77777777" w:rsidR="005810B1" w:rsidRPr="00DF2B7D" w:rsidRDefault="005810B1" w:rsidP="00DF2B7D">
            <w:pPr>
              <w:jc w:val="both"/>
              <w:rPr>
                <w:b/>
                <w:bCs/>
                <w:sz w:val="26"/>
                <w:szCs w:val="26"/>
              </w:rPr>
            </w:pPr>
            <w:r w:rsidRPr="00DF2B7D">
              <w:rPr>
                <w:b/>
                <w:bCs/>
                <w:sz w:val="26"/>
                <w:szCs w:val="26"/>
              </w:rPr>
              <w:t>1. Vẽ biểu đồ hình quạt tròn bằng excel</w:t>
            </w:r>
          </w:p>
          <w:p w14:paraId="602BA4B6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+ Bước 1: Mở Excel và nhập dữ liệu</w:t>
            </w:r>
          </w:p>
          <w:p w14:paraId="055AC7C7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 Yêu cầu: Tạo bảng dữ liệu theo mẫu</w:t>
            </w:r>
          </w:p>
          <w:p w14:paraId="06AEDD6F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Khởi động Excel như sau: </w:t>
            </w:r>
          </w:p>
          <w:p w14:paraId="7D71B161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Cách 1: Vào Start → Microsoft Excel</w:t>
            </w:r>
          </w:p>
          <w:p w14:paraId="0DAED013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Cách 2: Nháy đúp vào biểu tượng Microsoft Excel trên màn hình Desktop</w:t>
            </w:r>
          </w:p>
          <w:p w14:paraId="067129DE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Cho ta giao diện làm việc như sau: </w:t>
            </w:r>
          </w:p>
          <w:p w14:paraId="3E5FEFA2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</w:p>
          <w:p w14:paraId="0178E65C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34BD0CDE" wp14:editId="53A37C96">
                  <wp:extent cx="2162175" cy="1095375"/>
                  <wp:effectExtent l="0" t="0" r="9525" b="9525"/>
                  <wp:docPr id="3" name="Picture 3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29F5FF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Ta tiến hành nhập tạo bảng dữ liêu theo mẫu.</w:t>
            </w:r>
          </w:p>
          <w:p w14:paraId="62CEEF4F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+ Bước 2: Chọn vùng dữ liệu. Trên thanh menu chọn </w:t>
            </w:r>
          </w:p>
          <w:p w14:paraId="37BF8D78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Insert → Pie → 2-D Pie/ Chọn dạng biểu đồ muốn vẽ:</w:t>
            </w:r>
          </w:p>
          <w:p w14:paraId="4AA2F5A2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Vào Insert</w:t>
            </w:r>
          </w:p>
          <w:p w14:paraId="68B614CD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41EF5B76" wp14:editId="169496F6">
                  <wp:extent cx="1724266" cy="647790"/>
                  <wp:effectExtent l="0" t="0" r="9525" b="0"/>
                  <wp:docPr id="2" name="Picture 2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48EB38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Vào Pie</w:t>
            </w:r>
          </w:p>
          <w:p w14:paraId="047488A8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 </w:t>
            </w: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5D700DB8" wp14:editId="2ECB2815">
                  <wp:extent cx="1705213" cy="1486107"/>
                  <wp:effectExtent l="0" t="0" r="9525" b="0"/>
                  <wp:docPr id="5" name="Picture 5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5213" cy="1486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AB492F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và chọn biểu đồ hình tròn</w:t>
            </w:r>
          </w:p>
          <w:p w14:paraId="172353BD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42CD781C" wp14:editId="5F8592C7">
                  <wp:extent cx="2489627" cy="815468"/>
                  <wp:effectExtent l="0" t="0" r="6350" b="3810"/>
                  <wp:docPr id="7" name="Picture 7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6781" cy="8178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502DF6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+ Bước 3: Hoàn thiện tiêu đề, các chú giải theo yêu cầu</w:t>
            </w:r>
          </w:p>
          <w:p w14:paraId="3C0007F7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 Chọn Chart Tile → Above → Nhập tiêu đề</w:t>
            </w:r>
          </w:p>
          <w:p w14:paraId="683E6126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 Chọn Data Labels Best Fit để hiện số liệu</w:t>
            </w:r>
          </w:p>
          <w:p w14:paraId="3C21E784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225CB682" wp14:editId="59D26760">
                  <wp:extent cx="2750884" cy="1563201"/>
                  <wp:effectExtent l="0" t="0" r="0" b="0"/>
                  <wp:docPr id="17" name="Picture 17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26992" t="20874" r="21788" b="26500"/>
                          <a:stretch/>
                        </pic:blipFill>
                        <pic:spPr bwMode="auto">
                          <a:xfrm>
                            <a:off x="0" y="0"/>
                            <a:ext cx="2759133" cy="1567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BBB7E54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</w:tc>
      </w:tr>
      <w:tr w:rsidR="005810B1" w:rsidRPr="00DF2B7D" w14:paraId="7E1CDFA7" w14:textId="77777777" w:rsidTr="00887AA2">
        <w:tc>
          <w:tcPr>
            <w:tcW w:w="5529" w:type="dxa"/>
            <w:shd w:val="clear" w:color="auto" w:fill="auto"/>
          </w:tcPr>
          <w:p w14:paraId="52672270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59A0FC4D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Dựa vào các bước, cho HS lên làm mẫu trên máy GV.</w:t>
            </w:r>
          </w:p>
          <w:p w14:paraId="0FFBF91B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50904032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3 HS lên làm mẫu trên máy GV, máy được kết nối màn hình tivi.</w:t>
            </w:r>
          </w:p>
          <w:p w14:paraId="48FBB1A1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7ADA43CD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</w:t>
            </w:r>
            <w:r w:rsidRPr="00DF2B7D">
              <w:rPr>
                <w:b/>
                <w:sz w:val="26"/>
                <w:szCs w:val="26"/>
              </w:rPr>
              <w:t xml:space="preserve"> </w:t>
            </w:r>
            <w:r w:rsidRPr="00DF2B7D">
              <w:rPr>
                <w:sz w:val="26"/>
                <w:szCs w:val="26"/>
              </w:rPr>
              <w:t xml:space="preserve"> HS quan sát trên màn hình.</w:t>
            </w:r>
          </w:p>
          <w:p w14:paraId="22681945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Nhận xét, bổ sung nếu có.</w:t>
            </w:r>
          </w:p>
          <w:p w14:paraId="0E9E210B" w14:textId="77777777" w:rsidR="005810B1" w:rsidRPr="00DF2B7D" w:rsidRDefault="005810B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63666694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GV thực hiện mẫu để chốt lại các bước thực hiện.</w:t>
            </w:r>
          </w:p>
          <w:p w14:paraId="6A7A35D2" w14:textId="77777777" w:rsidR="005810B1" w:rsidRPr="00DF2B7D" w:rsidRDefault="005810B1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Tuyên dương HS thực hiện tốt.</w:t>
            </w:r>
          </w:p>
        </w:tc>
        <w:tc>
          <w:tcPr>
            <w:tcW w:w="4536" w:type="dxa"/>
            <w:shd w:val="clear" w:color="auto" w:fill="auto"/>
          </w:tcPr>
          <w:p w14:paraId="6D6FB55E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sz w:val="26"/>
                <w:szCs w:val="26"/>
                <w:lang w:val="fr-FR"/>
              </w:rPr>
              <w:t xml:space="preserve"> </w:t>
            </w:r>
          </w:p>
          <w:p w14:paraId="718DCF8E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686076E4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57BDEFDA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2CA77508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sz w:val="26"/>
                <w:szCs w:val="26"/>
                <w:lang w:val="fr-FR"/>
              </w:rPr>
              <w:t>- 3 HS lên bảng thực hiện mẫu</w:t>
            </w:r>
          </w:p>
          <w:p w14:paraId="2F4190E5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016064A2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6A013A3F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sz w:val="26"/>
                <w:szCs w:val="26"/>
                <w:lang w:val="fr-FR"/>
              </w:rPr>
              <w:t>- Nhận xét</w:t>
            </w:r>
          </w:p>
          <w:p w14:paraId="4C2460D9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2AA44198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7A75391C" w14:textId="77777777" w:rsidR="005810B1" w:rsidRPr="00DF2B7D" w:rsidRDefault="005810B1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  <w:r w:rsidRPr="00DF2B7D">
              <w:rPr>
                <w:sz w:val="26"/>
                <w:szCs w:val="26"/>
                <w:lang w:val="fr-FR"/>
              </w:rPr>
              <w:t>- GV làm mẫu</w:t>
            </w:r>
          </w:p>
        </w:tc>
      </w:tr>
    </w:tbl>
    <w:p w14:paraId="5DAC2DB9" w14:textId="77777777" w:rsidR="00D40B31" w:rsidRPr="00DF2B7D" w:rsidRDefault="00D40B31" w:rsidP="00DF2B7D">
      <w:pPr>
        <w:jc w:val="both"/>
        <w:rPr>
          <w:color w:val="000000" w:themeColor="text1"/>
          <w:sz w:val="26"/>
          <w:szCs w:val="26"/>
          <w:lang w:val="vi-VN"/>
        </w:rPr>
      </w:pPr>
      <w:r w:rsidRPr="00DF2B7D">
        <w:rPr>
          <w:b/>
          <w:bCs/>
          <w:color w:val="000000" w:themeColor="text1"/>
          <w:sz w:val="26"/>
          <w:szCs w:val="26"/>
        </w:rPr>
        <w:t xml:space="preserve">Hoạt động 2.5: Thực hành tìm hiểu các bước tạo biểu đồ đoạn thẳng bằng Excel </w:t>
      </w:r>
    </w:p>
    <w:p w14:paraId="3163018D" w14:textId="77777777" w:rsidR="00D40B31" w:rsidRPr="00DF2B7D" w:rsidRDefault="00D40B31" w:rsidP="00DF2B7D">
      <w:pPr>
        <w:jc w:val="both"/>
        <w:rPr>
          <w:bCs/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>a) Mục tiêu:</w:t>
      </w:r>
    </w:p>
    <w:p w14:paraId="3E3F54EA" w14:textId="77777777" w:rsidR="00D40B31" w:rsidRPr="00DF2B7D" w:rsidRDefault="00D40B31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bCs/>
          <w:color w:val="000000" w:themeColor="text1"/>
          <w:sz w:val="26"/>
          <w:szCs w:val="26"/>
        </w:rPr>
        <w:t>- Học sinh vẽ được biểu đồ đoạn thẳng trên Excel.</w:t>
      </w:r>
    </w:p>
    <w:p w14:paraId="1EA974EB" w14:textId="77777777" w:rsidR="00D40B31" w:rsidRPr="00DF2B7D" w:rsidRDefault="00D40B31" w:rsidP="00DF2B7D">
      <w:pPr>
        <w:jc w:val="both"/>
        <w:rPr>
          <w:b/>
          <w:bCs/>
          <w:iCs/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>b) Nội dung:</w:t>
      </w:r>
    </w:p>
    <w:p w14:paraId="65F72207" w14:textId="77777777" w:rsidR="00D40B31" w:rsidRPr="00DF2B7D" w:rsidRDefault="00D40B31" w:rsidP="00DF2B7D">
      <w:pPr>
        <w:jc w:val="both"/>
        <w:rPr>
          <w:bCs/>
          <w:iCs/>
          <w:color w:val="000000" w:themeColor="text1"/>
          <w:sz w:val="26"/>
          <w:szCs w:val="26"/>
        </w:rPr>
      </w:pPr>
      <w:r w:rsidRPr="00DF2B7D">
        <w:rPr>
          <w:bCs/>
          <w:iCs/>
          <w:color w:val="000000" w:themeColor="text1"/>
          <w:sz w:val="26"/>
          <w:szCs w:val="26"/>
        </w:rPr>
        <w:t>Vẽ biểu đồ đoạn thẳng bằng Excel có các bước sau:</w:t>
      </w:r>
    </w:p>
    <w:p w14:paraId="54E14B65" w14:textId="77777777" w:rsidR="00D40B31" w:rsidRPr="00DF2B7D" w:rsidRDefault="00D40B31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color w:val="000000" w:themeColor="text1"/>
          <w:sz w:val="26"/>
          <w:szCs w:val="26"/>
        </w:rPr>
        <w:t>- Bước 1: Mở công cụ Microsoft Excel và nhập bảng dữ liệu.</w:t>
      </w:r>
    </w:p>
    <w:tbl>
      <w:tblPr>
        <w:tblW w:w="6666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906"/>
        <w:gridCol w:w="960"/>
        <w:gridCol w:w="960"/>
        <w:gridCol w:w="960"/>
        <w:gridCol w:w="960"/>
        <w:gridCol w:w="960"/>
        <w:gridCol w:w="960"/>
      </w:tblGrid>
      <w:tr w:rsidR="00D40B31" w:rsidRPr="00DF2B7D" w14:paraId="1B70E657" w14:textId="77777777" w:rsidTr="00887AA2">
        <w:trPr>
          <w:trHeight w:val="290"/>
          <w:jc w:val="center"/>
        </w:trPr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64E43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3/20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C541C0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5/20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781B53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7/20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CF7F3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9/20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0F2FB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11/20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F64886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1/20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8FF24" w14:textId="77777777" w:rsidR="00D40B31" w:rsidRPr="00DF2B7D" w:rsidRDefault="00D40B31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 3/2021</w:t>
            </w:r>
          </w:p>
        </w:tc>
      </w:tr>
      <w:tr w:rsidR="00D40B31" w:rsidRPr="00DF2B7D" w14:paraId="0BC3174B" w14:textId="77777777" w:rsidTr="00887AA2">
        <w:trPr>
          <w:trHeight w:val="290"/>
          <w:jc w:val="center"/>
        </w:trPr>
        <w:tc>
          <w:tcPr>
            <w:tcW w:w="9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15E69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4.87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FD4EF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2.40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8B928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3.39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3EF53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2.98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11B0C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1.48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75150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0.97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071525" w14:textId="77777777" w:rsidR="00D40B31" w:rsidRPr="00DF2B7D" w:rsidRDefault="00D40B31" w:rsidP="00DF2B7D">
            <w:pPr>
              <w:jc w:val="right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1.16%</w:t>
            </w:r>
          </w:p>
        </w:tc>
      </w:tr>
    </w:tbl>
    <w:p w14:paraId="56614C78" w14:textId="77777777" w:rsidR="00D40B31" w:rsidRPr="00DF2B7D" w:rsidRDefault="00D40B31" w:rsidP="00DF2B7D">
      <w:pPr>
        <w:jc w:val="both"/>
        <w:rPr>
          <w:color w:val="000000" w:themeColor="text1"/>
          <w:sz w:val="26"/>
          <w:szCs w:val="26"/>
        </w:rPr>
      </w:pPr>
    </w:p>
    <w:p w14:paraId="6DBF8895" w14:textId="77777777" w:rsidR="00D40B31" w:rsidRPr="00DF2B7D" w:rsidRDefault="00D40B31" w:rsidP="00DF2B7D">
      <w:pPr>
        <w:jc w:val="both"/>
        <w:rPr>
          <w:sz w:val="26"/>
          <w:szCs w:val="26"/>
        </w:rPr>
      </w:pPr>
      <w:r w:rsidRPr="00DF2B7D">
        <w:rPr>
          <w:sz w:val="26"/>
          <w:szCs w:val="26"/>
        </w:rPr>
        <w:t xml:space="preserve">- Bước 2: Chọn vùng dữ liệu cần vẽ biểu đồ ( Kích chọn A1, giữ chuột kéo đến ô G2). Trên thanh Menu chọn Insert </w:t>
      </w:r>
      <w:r w:rsidRPr="00DF2B7D">
        <w:rPr>
          <w:position w:val="-6"/>
          <w:sz w:val="26"/>
          <w:szCs w:val="26"/>
        </w:rPr>
        <w:object w:dxaOrig="340" w:dyaOrig="240" w14:anchorId="5A625A69">
          <v:shape id="_x0000_i1027" type="#_x0000_t75" alt="OPL20U25GSXzBJYl68kk8uQGfFKzs7yb1M4KJWUiLk6ZEvGF+qCIPSnY57AbBFCvTW13.2022.200+K4lPs7H94VUqPe2XwIsfPRnrXQE//QTEXxb8/8N4CNc6FpgZahzpTjFhMzSA7T/nHJa11DE8Ng2TP3iAmRczFlmslSuUNOgUeb6yRvs0=" style="width:17.55pt;height:11.9pt" o:ole="">
            <v:imagedata r:id="rId31" o:title=""/>
          </v:shape>
          <o:OLEObject Type="Embed" ProgID="Equation.DSMT4" ShapeID="_x0000_i1027" DrawAspect="Content" ObjectID="_1829670347" r:id="rId32"/>
        </w:object>
      </w:r>
      <w:r w:rsidRPr="00DF2B7D">
        <w:rPr>
          <w:sz w:val="26"/>
          <w:szCs w:val="26"/>
        </w:rPr>
        <w:t xml:space="preserve">Line </w:t>
      </w:r>
      <w:r w:rsidRPr="00DF2B7D">
        <w:rPr>
          <w:position w:val="-6"/>
          <w:sz w:val="26"/>
          <w:szCs w:val="26"/>
        </w:rPr>
        <w:object w:dxaOrig="340" w:dyaOrig="240" w14:anchorId="0A334E95">
          <v:shape id="_x0000_i1028" type="#_x0000_t75" alt="OPL20U25GSXzBJYl68kk8uQGfFKzs7yb1M4KJWUiLk6ZEvGF+qCIPSnY57AbBFCvTW13.2022.200+K4lPs7H94VUqPe2XwIsfPRnrXQE//QTEXxb8/8N4CNc6FpgZahzpTjFhMzSA7T/nHJa11DE8Ng2TP3iAmRczFlmslSuUNOgUeb6yRvs0=" style="width:17.55pt;height:11.9pt" o:ole="">
            <v:imagedata r:id="rId31" o:title=""/>
          </v:shape>
          <o:OLEObject Type="Embed" ProgID="Equation.DSMT4" ShapeID="_x0000_i1028" DrawAspect="Content" ObjectID="_1829670348" r:id="rId33"/>
        </w:object>
      </w:r>
      <w:r w:rsidRPr="00DF2B7D">
        <w:rPr>
          <w:sz w:val="26"/>
          <w:szCs w:val="26"/>
        </w:rPr>
        <w:t xml:space="preserve"> 2-D Line, sau đó chọn biểu tượng tương ứng với dạng của biểu đồ đoạn thẳng muốn vẽ.</w:t>
      </w:r>
    </w:p>
    <w:p w14:paraId="67E7B908" w14:textId="77777777" w:rsidR="00D40B31" w:rsidRPr="00DF2B7D" w:rsidRDefault="00D40B31" w:rsidP="00DF2B7D">
      <w:pPr>
        <w:jc w:val="both"/>
        <w:rPr>
          <w:bCs/>
          <w:sz w:val="26"/>
          <w:szCs w:val="26"/>
        </w:rPr>
      </w:pPr>
      <w:r w:rsidRPr="00DF2B7D">
        <w:rPr>
          <w:sz w:val="26"/>
          <w:szCs w:val="26"/>
        </w:rPr>
        <w:t>- Bước 3:</w:t>
      </w:r>
      <w:r w:rsidRPr="00DF2B7D">
        <w:rPr>
          <w:bCs/>
          <w:sz w:val="26"/>
          <w:szCs w:val="26"/>
        </w:rPr>
        <w:t xml:space="preserve"> Hoàn thiện tiêu đề, các chú giải khác.</w:t>
      </w:r>
    </w:p>
    <w:p w14:paraId="3FB26051" w14:textId="77777777" w:rsidR="00D40B31" w:rsidRPr="00DF2B7D" w:rsidRDefault="00D40B31" w:rsidP="00DF2B7D">
      <w:pPr>
        <w:jc w:val="both"/>
        <w:rPr>
          <w:sz w:val="26"/>
          <w:szCs w:val="26"/>
          <w:lang w:val="fr-FR"/>
        </w:rPr>
      </w:pPr>
      <w:r w:rsidRPr="00DF2B7D">
        <w:rPr>
          <w:b/>
          <w:bCs/>
          <w:iCs/>
          <w:sz w:val="26"/>
          <w:szCs w:val="26"/>
        </w:rPr>
        <w:t xml:space="preserve">c) Sản phẩm: </w:t>
      </w:r>
    </w:p>
    <w:p w14:paraId="3925D94B" w14:textId="77777777" w:rsidR="00D40B31" w:rsidRPr="00DF2B7D" w:rsidRDefault="00D40B31" w:rsidP="00DF2B7D">
      <w:pPr>
        <w:rPr>
          <w:b/>
          <w:bCs/>
          <w:iCs/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 xml:space="preserve">d) Tổ chức thực hiện: </w:t>
      </w:r>
    </w:p>
    <w:tbl>
      <w:tblPr>
        <w:tblStyle w:val="TableGrid"/>
        <w:tblW w:w="9810" w:type="dxa"/>
        <w:tblInd w:w="108" w:type="dxa"/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132"/>
        <w:gridCol w:w="4678"/>
      </w:tblGrid>
      <w:tr w:rsidR="00D40B31" w:rsidRPr="00DF2B7D" w14:paraId="6907132E" w14:textId="77777777" w:rsidTr="00887AA2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DF23A" w14:textId="77777777" w:rsidR="00D40B31" w:rsidRPr="00DF2B7D" w:rsidRDefault="00D40B31" w:rsidP="00DF2B7D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Hoạt động của GV và HS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128F0F" w14:textId="77777777" w:rsidR="00D40B31" w:rsidRPr="00DF2B7D" w:rsidRDefault="00D40B31" w:rsidP="00DF2B7D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D40B31" w:rsidRPr="00DF2B7D" w14:paraId="5A17AEE6" w14:textId="77777777" w:rsidTr="00887AA2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7B8A8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GV giao nhiệm vụ học tập : </w:t>
            </w:r>
          </w:p>
          <w:p w14:paraId="3EF3E2EB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Yêu cầu học sinh hoạt động nhóm 2, đọc và thực hiện bước 1: Mở công cụ Microsoft Excel và nhập bảng dữ liệu, SGK trang 117.</w:t>
            </w:r>
          </w:p>
          <w:p w14:paraId="2D551BB4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HS thực hiện nhiệm vụ:</w:t>
            </w:r>
          </w:p>
          <w:p w14:paraId="3514830F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hoạt động cá nhân đọc bài trong SGK.</w:t>
            </w:r>
          </w:p>
          <w:p w14:paraId="6EF4B8E7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hực hiện theo nhóm 2 nội dung bước 1.</w:t>
            </w:r>
          </w:p>
          <w:p w14:paraId="3D6669AF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Báo cáo, thảo luận: </w:t>
            </w:r>
          </w:p>
          <w:p w14:paraId="1CF12A7B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rả lời câu hỏi của GV.</w:t>
            </w:r>
          </w:p>
          <w:p w14:paraId="6AF7643B" w14:textId="77777777" w:rsidR="00D40B31" w:rsidRPr="00DF2B7D" w:rsidRDefault="00D40B31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 xml:space="preserve">* Kết luận, nhận định: </w:t>
            </w:r>
          </w:p>
          <w:p w14:paraId="2FCD2A70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GV đánh giá mức độ hoàn thành của HS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1E007" w14:textId="77777777" w:rsidR="00D40B31" w:rsidRPr="00DF2B7D" w:rsidRDefault="00D40B31" w:rsidP="00DF2B7D">
            <w:pPr>
              <w:jc w:val="both"/>
              <w:rPr>
                <w:b/>
                <w:bCs/>
                <w:sz w:val="26"/>
                <w:szCs w:val="26"/>
              </w:rPr>
            </w:pPr>
            <w:r w:rsidRPr="00DF2B7D">
              <w:rPr>
                <w:b/>
                <w:bCs/>
                <w:sz w:val="26"/>
                <w:szCs w:val="26"/>
              </w:rPr>
              <w:t>1. Vẽ biểu đồ đoạn thẳng bằng excel</w:t>
            </w:r>
          </w:p>
          <w:p w14:paraId="305C687A" w14:textId="77777777" w:rsidR="00D40B31" w:rsidRPr="00DF2B7D" w:rsidRDefault="00D40B31" w:rsidP="00DF2B7D">
            <w:pPr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</w:p>
          <w:p w14:paraId="6420D494" w14:textId="77777777" w:rsidR="00D40B31" w:rsidRPr="00DF2B7D" w:rsidRDefault="00D40B31" w:rsidP="00DF2B7D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  <w:p w14:paraId="5A881DD0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Bước 1: Mở công cụ Microsoft Excel và nhập bảng dữ liệu cần vẽ biểu đồ.</w:t>
            </w:r>
          </w:p>
          <w:p w14:paraId="32EC8B8E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  <w:p w14:paraId="37B29C01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3654BB8A" wp14:editId="6BAB66C9">
                  <wp:extent cx="2833055" cy="507356"/>
                  <wp:effectExtent l="0" t="0" r="5715" b="7620"/>
                  <wp:docPr id="9" name="Picture 9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1.pn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7791" cy="513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0B31" w:rsidRPr="00DF2B7D" w14:paraId="7EF6A818" w14:textId="77777777" w:rsidTr="00887AA2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D93E8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GV giao nhiệm vụ học tập : </w:t>
            </w:r>
          </w:p>
          <w:p w14:paraId="0D4009C5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- Yêu cầu học sinh hoạt động nhóm 2 đọc và thực hiện bước 2: Chọn vùng dữ liệu cần vẽ biểu đồ. Trên thanh Menu chọn Insert </w:t>
            </w:r>
            <w:r w:rsidRPr="00DF2B7D">
              <w:rPr>
                <w:color w:val="000000" w:themeColor="text1"/>
                <w:position w:val="-6"/>
                <w:sz w:val="26"/>
                <w:szCs w:val="26"/>
              </w:rPr>
              <w:object w:dxaOrig="340" w:dyaOrig="240" w14:anchorId="6D5A54D6">
                <v:shape id="_x0000_i1029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29" DrawAspect="Content" ObjectID="_1829670349" r:id="rId35"/>
              </w:object>
            </w:r>
            <w:r w:rsidRPr="00DF2B7D">
              <w:rPr>
                <w:color w:val="000000" w:themeColor="text1"/>
                <w:sz w:val="26"/>
                <w:szCs w:val="26"/>
              </w:rPr>
              <w:t xml:space="preserve">Line </w:t>
            </w:r>
            <w:r w:rsidRPr="00DF2B7D">
              <w:rPr>
                <w:color w:val="000000" w:themeColor="text1"/>
                <w:position w:val="-6"/>
                <w:sz w:val="26"/>
                <w:szCs w:val="26"/>
              </w:rPr>
              <w:object w:dxaOrig="340" w:dyaOrig="240" w14:anchorId="3D75841D">
                <v:shape id="_x0000_i1030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0" DrawAspect="Content" ObjectID="_1829670350" r:id="rId36"/>
              </w:object>
            </w:r>
            <w:r w:rsidRPr="00DF2B7D">
              <w:rPr>
                <w:color w:val="000000" w:themeColor="text1"/>
                <w:sz w:val="26"/>
                <w:szCs w:val="26"/>
              </w:rPr>
              <w:t xml:space="preserve"> 2-D Line, sau đó chọn biểu tượng tương ứng với dạng của biểu đồ đoạn thẳng muốn vẽ, SGK trang 117.</w:t>
            </w:r>
          </w:p>
          <w:p w14:paraId="6CC37FEA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HS thực hiện nhiệm vụ:</w:t>
            </w:r>
          </w:p>
          <w:p w14:paraId="230F1A70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hoạt động cá nhân đọc bài trong SGK.</w:t>
            </w:r>
          </w:p>
          <w:p w14:paraId="1575F9DB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hực hiện theo nhóm 2 nội dung bước 2.</w:t>
            </w:r>
          </w:p>
          <w:p w14:paraId="69FEFEC1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Báo cáo, thảo luận: </w:t>
            </w:r>
          </w:p>
          <w:p w14:paraId="768014CA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rả lời câu hỏi của GV.</w:t>
            </w:r>
          </w:p>
          <w:p w14:paraId="2AAA920E" w14:textId="77777777" w:rsidR="00D40B31" w:rsidRPr="00DF2B7D" w:rsidRDefault="00D40B31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 xml:space="preserve">* Kết luận, nhận định: </w:t>
            </w:r>
          </w:p>
          <w:p w14:paraId="6CB1E28C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GV đánh giá mức độ hoàn thành của HS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D0F4A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  <w:p w14:paraId="4A508298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- Bước 2: Chọn vùng dữ liệu cần vẽ biểu đồ. Trên thanh Menu chọn </w: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Insert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605A1570">
                <v:shape id="_x0000_i1031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1" DrawAspect="Content" ObjectID="_1829670351" r:id="rId37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Line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7AF55FC5">
                <v:shape id="_x0000_i1032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2" DrawAspect="Content" ObjectID="_1829670352" r:id="rId38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 2-D Line</w:t>
            </w:r>
            <w:r w:rsidRPr="00DF2B7D">
              <w:rPr>
                <w:color w:val="000000" w:themeColor="text1"/>
                <w:sz w:val="26"/>
                <w:szCs w:val="26"/>
              </w:rPr>
              <w:t>, sau đó chọn biểu tượng tương ứng với dạng của biểu đồ đoạn thẳng muốn vẽ.</w:t>
            </w:r>
          </w:p>
          <w:p w14:paraId="0DAECCAD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  <w:p w14:paraId="05EEB8F5" w14:textId="77777777" w:rsidR="00D40B31" w:rsidRPr="00DF2B7D" w:rsidRDefault="00D40B31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29931C11" wp14:editId="0BA87326">
                  <wp:extent cx="2829560" cy="534670"/>
                  <wp:effectExtent l="0" t="0" r="8890" b="0"/>
                  <wp:docPr id="10" name="Picture 10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534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3A33A5" w14:textId="77777777" w:rsidR="00D40B31" w:rsidRPr="00DF2B7D" w:rsidRDefault="00D40B31" w:rsidP="00DF2B7D">
            <w:pPr>
              <w:rPr>
                <w:sz w:val="26"/>
                <w:szCs w:val="26"/>
              </w:rPr>
            </w:pPr>
          </w:p>
          <w:p w14:paraId="7DDC13F5" w14:textId="77777777" w:rsidR="00D40B31" w:rsidRPr="00DF2B7D" w:rsidRDefault="00D40B31" w:rsidP="00DF2B7D">
            <w:pPr>
              <w:tabs>
                <w:tab w:val="left" w:pos="1282"/>
              </w:tabs>
              <w:rPr>
                <w:sz w:val="26"/>
                <w:szCs w:val="26"/>
              </w:rPr>
            </w:pPr>
            <w:r w:rsidRPr="00DF2B7D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58562A68" wp14:editId="7CA5BB0F">
                  <wp:extent cx="2829560" cy="1838960"/>
                  <wp:effectExtent l="0" t="0" r="8890" b="8890"/>
                  <wp:docPr id="11" name="Picture 11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3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838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0B31" w:rsidRPr="00DF2B7D" w14:paraId="5E6DD36C" w14:textId="77777777" w:rsidTr="00887AA2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B97EE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GV giao nhiệm vụ học tập : </w:t>
            </w:r>
          </w:p>
          <w:p w14:paraId="07205F01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- Yêu cầu học sinh hoạt động nhóm 2 đọc và thực hiện bước 3 theo hướng dẫn của giáo viên: </w:t>
            </w:r>
            <w:r w:rsidRPr="00DF2B7D">
              <w:rPr>
                <w:bCs/>
                <w:color w:val="000000" w:themeColor="text1"/>
                <w:sz w:val="26"/>
                <w:szCs w:val="26"/>
              </w:rPr>
              <w:t>Hoàn thiện tiêu đề, các chú giải khác</w:t>
            </w:r>
            <w:r w:rsidRPr="00DF2B7D">
              <w:rPr>
                <w:color w:val="000000" w:themeColor="text1"/>
                <w:sz w:val="26"/>
                <w:szCs w:val="26"/>
              </w:rPr>
              <w:t>, SGK trang 117.</w:t>
            </w:r>
          </w:p>
          <w:p w14:paraId="7FE95F29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HS thực hiện nhiệm vụ:</w:t>
            </w:r>
          </w:p>
          <w:p w14:paraId="36F491C5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hoạt động cá nhân đọc bài trong SGK.</w:t>
            </w:r>
          </w:p>
          <w:p w14:paraId="5F88FF5E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hực hiện theo nhóm 2 nội dung bước 3 và thao tác thực hiện của giáo viên.</w:t>
            </w:r>
          </w:p>
          <w:p w14:paraId="25B999F5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Báo cáo, thảo luận: </w:t>
            </w:r>
          </w:p>
          <w:p w14:paraId="5C54198E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trả lời câu hỏi của GV.</w:t>
            </w:r>
          </w:p>
          <w:p w14:paraId="2165365A" w14:textId="77777777" w:rsidR="00D40B31" w:rsidRPr="00DF2B7D" w:rsidRDefault="00D40B31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 xml:space="preserve">* Kết luận, nhận định: </w:t>
            </w:r>
          </w:p>
          <w:p w14:paraId="42E2E566" w14:textId="77777777" w:rsidR="00D40B31" w:rsidRPr="00DF2B7D" w:rsidRDefault="00D40B31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GV đánh giá mức độ hoàn thành của HS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75791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Bước 3:</w:t>
            </w:r>
            <w:r w:rsidRPr="00DF2B7D">
              <w:rPr>
                <w:bCs/>
                <w:color w:val="000000" w:themeColor="text1"/>
                <w:sz w:val="26"/>
                <w:szCs w:val="26"/>
              </w:rPr>
              <w:t xml:space="preserve"> Hoàn thiện tiêu đề, các chú giải khác, cụ thể:</w:t>
            </w:r>
          </w:p>
          <w:p w14:paraId="04372388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Cs/>
                <w:color w:val="000000" w:themeColor="text1"/>
                <w:sz w:val="26"/>
                <w:szCs w:val="26"/>
              </w:rPr>
              <w:t>- Điều chỉnh tiêu đề biểu đồ:</w:t>
            </w:r>
          </w:p>
          <w:p w14:paraId="525AC151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Cs/>
                <w:color w:val="000000" w:themeColor="text1"/>
                <w:sz w:val="26"/>
                <w:szCs w:val="26"/>
              </w:rPr>
              <w:t xml:space="preserve">Chọn Chart Title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326812F6">
                <v:shape id="_x0000_i1033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3" DrawAspect="Content" ObjectID="_1829670353" r:id="rId41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 </w:t>
            </w:r>
            <w:r w:rsidRPr="00DF2B7D">
              <w:rPr>
                <w:bCs/>
                <w:color w:val="000000" w:themeColor="text1"/>
                <w:sz w:val="26"/>
                <w:szCs w:val="26"/>
              </w:rPr>
              <w:t>nhập tiêu đề.</w:t>
            </w:r>
          </w:p>
          <w:p w14:paraId="7EB72101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7D062223" wp14:editId="6F5883EF">
                  <wp:extent cx="2829560" cy="1519555"/>
                  <wp:effectExtent l="0" t="0" r="8890" b="4445"/>
                  <wp:docPr id="12" name="Picture 12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5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7A28BC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Cs/>
                <w:color w:val="000000" w:themeColor="text1"/>
                <w:sz w:val="26"/>
                <w:szCs w:val="26"/>
              </w:rPr>
              <w:t>- Kích chọn biểu tượng dấu + bên phải biểu đồ, tích vào ô Axis titles và điều chỉnh thông tin hàng ngang, hàng dọc. Tích vào ô Data Label để có số liệu tại mỗi điểm.</w:t>
            </w:r>
          </w:p>
          <w:p w14:paraId="33799A6D" w14:textId="77777777" w:rsidR="00D40B31" w:rsidRPr="00DF2B7D" w:rsidRDefault="00D40B31" w:rsidP="00DF2B7D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31CA6555" wp14:editId="3C9E2AF2">
                  <wp:extent cx="2829560" cy="1519555"/>
                  <wp:effectExtent l="0" t="0" r="8890" b="4445"/>
                  <wp:docPr id="13" name="Picture 13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6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26112D" w14:textId="77777777" w:rsidR="00D40B31" w:rsidRPr="00DF2B7D" w:rsidRDefault="00D40B31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1348A35F" w14:textId="77777777" w:rsidR="0051746B" w:rsidRPr="00DF2B7D" w:rsidRDefault="0051746B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sz w:val="26"/>
          <w:szCs w:val="26"/>
        </w:rPr>
        <w:t>3. Hoạt động 3: Luyện tập</w:t>
      </w:r>
    </w:p>
    <w:p w14:paraId="64B04110" w14:textId="77777777" w:rsidR="0051746B" w:rsidRPr="00DF2B7D" w:rsidRDefault="0051746B" w:rsidP="00DF2B7D">
      <w:pPr>
        <w:widowControl w:val="0"/>
        <w:jc w:val="both"/>
        <w:rPr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a) Mục tiêu:</w:t>
      </w:r>
      <w:r w:rsidRPr="00DF2B7D">
        <w:rPr>
          <w:bCs/>
          <w:iCs/>
          <w:sz w:val="26"/>
          <w:szCs w:val="26"/>
        </w:rPr>
        <w:t xml:space="preserve"> </w:t>
      </w:r>
    </w:p>
    <w:p w14:paraId="58BCDC93" w14:textId="77777777" w:rsidR="0051746B" w:rsidRPr="00DF2B7D" w:rsidRDefault="0051746B" w:rsidP="00DF2B7D">
      <w:pPr>
        <w:widowControl w:val="0"/>
        <w:jc w:val="both"/>
        <w:rPr>
          <w:bCs/>
          <w:iCs/>
          <w:sz w:val="26"/>
          <w:szCs w:val="26"/>
        </w:rPr>
      </w:pPr>
      <w:r w:rsidRPr="00DF2B7D">
        <w:rPr>
          <w:bCs/>
          <w:iCs/>
          <w:sz w:val="26"/>
          <w:szCs w:val="26"/>
        </w:rPr>
        <w:t>- Lập được bảng tổng hợp số liệu các nhóm tìm được.</w:t>
      </w:r>
    </w:p>
    <w:p w14:paraId="6066E478" w14:textId="3B5BD217" w:rsidR="0051746B" w:rsidRPr="00DF2B7D" w:rsidRDefault="0051746B" w:rsidP="00DF2B7D">
      <w:pPr>
        <w:widowControl w:val="0"/>
        <w:jc w:val="both"/>
        <w:rPr>
          <w:bCs/>
          <w:iCs/>
          <w:sz w:val="26"/>
          <w:szCs w:val="26"/>
        </w:rPr>
      </w:pPr>
      <w:r w:rsidRPr="00DF2B7D">
        <w:rPr>
          <w:bCs/>
          <w:iCs/>
          <w:sz w:val="26"/>
          <w:szCs w:val="26"/>
        </w:rPr>
        <w:t>- Tính được phần trăm số nam, nữ hoặc phần trăm số dân cư thành thị nông thôn trên tổng số dân cư cả nước theo các năm.</w:t>
      </w:r>
    </w:p>
    <w:p w14:paraId="6CF6FE84" w14:textId="77777777" w:rsidR="00D40B31" w:rsidRPr="00DF2B7D" w:rsidRDefault="00D40B31" w:rsidP="00DF2B7D">
      <w:pPr>
        <w:widowControl w:val="0"/>
        <w:jc w:val="both"/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-</w:t>
      </w:r>
      <w:r w:rsidRPr="00DF2B7D">
        <w:rPr>
          <w:b/>
          <w:bCs/>
          <w:sz w:val="26"/>
          <w:szCs w:val="26"/>
        </w:rPr>
        <w:t xml:space="preserve"> </w:t>
      </w:r>
      <w:r w:rsidRPr="00DF2B7D">
        <w:rPr>
          <w:bCs/>
          <w:sz w:val="26"/>
          <w:szCs w:val="26"/>
        </w:rPr>
        <w:t>HS thực hiện các bước tạo biểu đồ hình quạt tròn để tạo nên biểu đồ từ bảng dữ liệu.</w:t>
      </w:r>
    </w:p>
    <w:p w14:paraId="6657AD1A" w14:textId="77777777" w:rsidR="0051746B" w:rsidRPr="00DF2B7D" w:rsidRDefault="0051746B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b) Nội dung:</w:t>
      </w:r>
      <w:r w:rsidRPr="00DF2B7D">
        <w:rPr>
          <w:sz w:val="26"/>
          <w:szCs w:val="26"/>
        </w:rPr>
        <w:t xml:space="preserve"> </w:t>
      </w:r>
    </w:p>
    <w:p w14:paraId="4C98B2A9" w14:textId="67B4C422" w:rsidR="0051746B" w:rsidRPr="00DF2B7D" w:rsidRDefault="0051746B" w:rsidP="00DF2B7D">
      <w:pPr>
        <w:widowControl w:val="0"/>
        <w:jc w:val="both"/>
        <w:rPr>
          <w:bCs/>
          <w:iCs/>
          <w:sz w:val="26"/>
          <w:szCs w:val="26"/>
        </w:rPr>
      </w:pPr>
      <w:r w:rsidRPr="00DF2B7D">
        <w:rPr>
          <w:bCs/>
          <w:iCs/>
          <w:sz w:val="26"/>
          <w:szCs w:val="26"/>
        </w:rPr>
        <w:t>- Tính được phần trăm số nam, nữ hoặc phần trăm số dân cư thành thị nông thôn trên tổng số dân cư cả nước theo các năm.</w:t>
      </w:r>
    </w:p>
    <w:p w14:paraId="3AD5F890" w14:textId="77777777" w:rsidR="00D40B31" w:rsidRPr="00DF2B7D" w:rsidRDefault="00D40B31" w:rsidP="00DF2B7D">
      <w:pPr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Đề bài: Thị phần các hãng điện thoại tại Việt Nam tại thời điểm tháng 10 năm 2020  được cho trong bảng sau: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1461"/>
        <w:gridCol w:w="1172"/>
        <w:gridCol w:w="1172"/>
        <w:gridCol w:w="1172"/>
        <w:gridCol w:w="1172"/>
        <w:gridCol w:w="1173"/>
        <w:gridCol w:w="1173"/>
        <w:gridCol w:w="1173"/>
      </w:tblGrid>
      <w:tr w:rsidR="00D40B31" w:rsidRPr="00DF2B7D" w14:paraId="3E9EFA4B" w14:textId="77777777" w:rsidTr="00887AA2">
        <w:tc>
          <w:tcPr>
            <w:tcW w:w="1461" w:type="dxa"/>
          </w:tcPr>
          <w:p w14:paraId="3DAD9237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 xml:space="preserve"> Hãng</w:t>
            </w:r>
          </w:p>
        </w:tc>
        <w:tc>
          <w:tcPr>
            <w:tcW w:w="1172" w:type="dxa"/>
          </w:tcPr>
          <w:p w14:paraId="46CF2305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Samsung</w:t>
            </w:r>
          </w:p>
        </w:tc>
        <w:tc>
          <w:tcPr>
            <w:tcW w:w="1172" w:type="dxa"/>
          </w:tcPr>
          <w:p w14:paraId="137F44E5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Oppo</w:t>
            </w:r>
          </w:p>
        </w:tc>
        <w:tc>
          <w:tcPr>
            <w:tcW w:w="1172" w:type="dxa"/>
          </w:tcPr>
          <w:p w14:paraId="1482C303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Vsmart</w:t>
            </w:r>
          </w:p>
        </w:tc>
        <w:tc>
          <w:tcPr>
            <w:tcW w:w="1172" w:type="dxa"/>
          </w:tcPr>
          <w:p w14:paraId="777FF7F1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Vivo</w:t>
            </w:r>
          </w:p>
        </w:tc>
        <w:tc>
          <w:tcPr>
            <w:tcW w:w="1173" w:type="dxa"/>
          </w:tcPr>
          <w:p w14:paraId="0357DF0D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Apple</w:t>
            </w:r>
          </w:p>
        </w:tc>
        <w:tc>
          <w:tcPr>
            <w:tcW w:w="1173" w:type="dxa"/>
          </w:tcPr>
          <w:p w14:paraId="5D14AAFF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Realme</w:t>
            </w:r>
          </w:p>
        </w:tc>
        <w:tc>
          <w:tcPr>
            <w:tcW w:w="1173" w:type="dxa"/>
          </w:tcPr>
          <w:p w14:paraId="7CF0D818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Khác</w:t>
            </w:r>
          </w:p>
        </w:tc>
      </w:tr>
      <w:tr w:rsidR="00D40B31" w:rsidRPr="00DF2B7D" w14:paraId="760E4600" w14:textId="77777777" w:rsidTr="00887AA2">
        <w:tc>
          <w:tcPr>
            <w:tcW w:w="1461" w:type="dxa"/>
          </w:tcPr>
          <w:p w14:paraId="73F4E689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Thị phần</w:t>
            </w:r>
          </w:p>
        </w:tc>
        <w:tc>
          <w:tcPr>
            <w:tcW w:w="1172" w:type="dxa"/>
          </w:tcPr>
          <w:p w14:paraId="153D0710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31</w:t>
            </w:r>
          </w:p>
        </w:tc>
        <w:tc>
          <w:tcPr>
            <w:tcW w:w="1172" w:type="dxa"/>
          </w:tcPr>
          <w:p w14:paraId="6144BCDD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8,6</w:t>
            </w:r>
          </w:p>
        </w:tc>
        <w:tc>
          <w:tcPr>
            <w:tcW w:w="1172" w:type="dxa"/>
          </w:tcPr>
          <w:p w14:paraId="250E5223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5,2</w:t>
            </w:r>
          </w:p>
        </w:tc>
        <w:tc>
          <w:tcPr>
            <w:tcW w:w="1172" w:type="dxa"/>
          </w:tcPr>
          <w:p w14:paraId="3171D91D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9,6</w:t>
            </w:r>
          </w:p>
        </w:tc>
        <w:tc>
          <w:tcPr>
            <w:tcW w:w="1173" w:type="dxa"/>
          </w:tcPr>
          <w:p w14:paraId="77A3038D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10,6</w:t>
            </w:r>
          </w:p>
        </w:tc>
        <w:tc>
          <w:tcPr>
            <w:tcW w:w="1173" w:type="dxa"/>
          </w:tcPr>
          <w:p w14:paraId="43CC2624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7,2</w:t>
            </w:r>
          </w:p>
        </w:tc>
        <w:tc>
          <w:tcPr>
            <w:tcW w:w="1173" w:type="dxa"/>
          </w:tcPr>
          <w:p w14:paraId="09E01EE7" w14:textId="77777777" w:rsidR="00D40B31" w:rsidRPr="00DF2B7D" w:rsidRDefault="00D40B31" w:rsidP="00DF2B7D">
            <w:pPr>
              <w:rPr>
                <w:bCs/>
                <w:sz w:val="26"/>
                <w:szCs w:val="26"/>
              </w:rPr>
            </w:pPr>
            <w:r w:rsidRPr="00DF2B7D">
              <w:rPr>
                <w:bCs/>
                <w:sz w:val="26"/>
                <w:szCs w:val="26"/>
              </w:rPr>
              <w:t>7,8</w:t>
            </w:r>
          </w:p>
        </w:tc>
      </w:tr>
    </w:tbl>
    <w:p w14:paraId="1CD5381A" w14:textId="52E144EE" w:rsidR="00D40B31" w:rsidRPr="00DF2B7D" w:rsidRDefault="00D40B31" w:rsidP="00DF2B7D">
      <w:pPr>
        <w:rPr>
          <w:bCs/>
          <w:sz w:val="26"/>
          <w:szCs w:val="26"/>
        </w:rPr>
      </w:pPr>
      <w:r w:rsidRPr="00DF2B7D">
        <w:rPr>
          <w:bCs/>
          <w:sz w:val="26"/>
          <w:szCs w:val="26"/>
        </w:rPr>
        <w:t>Dùng công cụ Microsoft Excel  vẽ biểu đồ hình tròn minh họa dữ liệu trên.</w:t>
      </w:r>
    </w:p>
    <w:p w14:paraId="190ACCAC" w14:textId="77777777" w:rsidR="0051746B" w:rsidRPr="00DF2B7D" w:rsidRDefault="0051746B" w:rsidP="00DF2B7D">
      <w:pPr>
        <w:widowControl w:val="0"/>
        <w:jc w:val="both"/>
        <w:rPr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c) Sản phẩm:</w:t>
      </w:r>
      <w:r w:rsidRPr="00DF2B7D">
        <w:rPr>
          <w:sz w:val="26"/>
          <w:szCs w:val="26"/>
        </w:rPr>
        <w:t xml:space="preserve"> </w:t>
      </w:r>
    </w:p>
    <w:p w14:paraId="4E5A9CB4" w14:textId="77777777" w:rsidR="0051746B" w:rsidRPr="00DF2B7D" w:rsidRDefault="0051746B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Bảng tổng hợp số phần trăm của nam, nữ hoặc nông thôn, thành thị theo các năm của các nhóm tìm kiếm được.</w:t>
      </w:r>
    </w:p>
    <w:p w14:paraId="053A8467" w14:textId="4109DE9A" w:rsidR="0051746B" w:rsidRPr="00DF2B7D" w:rsidRDefault="0051746B" w:rsidP="00DF2B7D">
      <w:pPr>
        <w:widowControl w:val="0"/>
        <w:jc w:val="both"/>
        <w:rPr>
          <w:sz w:val="26"/>
          <w:szCs w:val="26"/>
        </w:rPr>
      </w:pPr>
      <w:r w:rsidRPr="00DF2B7D">
        <w:rPr>
          <w:sz w:val="26"/>
          <w:szCs w:val="26"/>
        </w:rPr>
        <w:t>- Lập trên bảng phụ của nhóm.</w:t>
      </w:r>
    </w:p>
    <w:p w14:paraId="32AD9DAD" w14:textId="5D0A814A" w:rsidR="00D40B31" w:rsidRPr="00DF2B7D" w:rsidRDefault="00D40B31" w:rsidP="00DF2B7D">
      <w:pPr>
        <w:widowControl w:val="0"/>
        <w:jc w:val="both"/>
        <w:rPr>
          <w:sz w:val="26"/>
          <w:szCs w:val="26"/>
        </w:rPr>
      </w:pPr>
      <w:r w:rsidRPr="00DF2B7D">
        <w:rPr>
          <w:noProof/>
          <w:sz w:val="26"/>
          <w:szCs w:val="26"/>
          <w:lang w:val="vi-VN" w:eastAsia="vi-VN"/>
        </w:rPr>
        <w:drawing>
          <wp:inline distT="0" distB="0" distL="0" distR="0" wp14:anchorId="770EE180" wp14:editId="10EDE1BD">
            <wp:extent cx="4476750" cy="2143125"/>
            <wp:effectExtent l="0" t="0" r="0" b="9525"/>
            <wp:docPr id="8" name="Picture 8" descr="OPL20U25GSXzBJYl68kk8uQGfFKzs7yb1M4KJWUiLk6ZEvGF+qCIPSnY57AbBFCvTW13.2022.200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1916" t="15912" r="44403" b="16177"/>
                    <a:stretch/>
                  </pic:blipFill>
                  <pic:spPr bwMode="auto">
                    <a:xfrm>
                      <a:off x="0" y="0"/>
                      <a:ext cx="4481150" cy="2145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F6232F" w14:textId="77777777" w:rsidR="0051746B" w:rsidRPr="00DF2B7D" w:rsidRDefault="0051746B" w:rsidP="00DF2B7D">
      <w:pPr>
        <w:widowControl w:val="0"/>
        <w:jc w:val="both"/>
        <w:rPr>
          <w:b/>
          <w:bCs/>
          <w:iCs/>
          <w:sz w:val="26"/>
          <w:szCs w:val="26"/>
        </w:rPr>
      </w:pPr>
      <w:r w:rsidRPr="00DF2B7D">
        <w:rPr>
          <w:b/>
          <w:bCs/>
          <w:iCs/>
          <w:sz w:val="26"/>
          <w:szCs w:val="26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103"/>
        <w:gridCol w:w="4820"/>
      </w:tblGrid>
      <w:tr w:rsidR="0051746B" w:rsidRPr="00DF2B7D" w14:paraId="4480F767" w14:textId="77777777" w:rsidTr="00887AA2">
        <w:trPr>
          <w:tblHeader/>
        </w:trPr>
        <w:tc>
          <w:tcPr>
            <w:tcW w:w="5103" w:type="dxa"/>
            <w:shd w:val="clear" w:color="auto" w:fill="auto"/>
          </w:tcPr>
          <w:p w14:paraId="6DB08BA7" w14:textId="77777777" w:rsidR="0051746B" w:rsidRPr="00DF2B7D" w:rsidRDefault="0051746B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820" w:type="dxa"/>
            <w:shd w:val="clear" w:color="auto" w:fill="auto"/>
          </w:tcPr>
          <w:p w14:paraId="28EA6DBF" w14:textId="77777777" w:rsidR="0051746B" w:rsidRPr="00DF2B7D" w:rsidRDefault="0051746B" w:rsidP="00DF2B7D">
            <w:pPr>
              <w:widowControl w:val="0"/>
              <w:jc w:val="center"/>
              <w:rPr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51746B" w:rsidRPr="00DF2B7D" w14:paraId="22087818" w14:textId="77777777" w:rsidTr="00887AA2">
        <w:tc>
          <w:tcPr>
            <w:tcW w:w="5103" w:type="dxa"/>
            <w:shd w:val="clear" w:color="auto" w:fill="auto"/>
          </w:tcPr>
          <w:p w14:paraId="229FFB0B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6E6E998E" w14:textId="77777777" w:rsidR="0051746B" w:rsidRPr="00DF2B7D" w:rsidRDefault="0051746B" w:rsidP="00DF2B7D">
            <w:pPr>
              <w:widowControl w:val="0"/>
              <w:jc w:val="both"/>
              <w:rPr>
                <w:b/>
                <w:bCs/>
                <w:iCs/>
                <w:sz w:val="26"/>
                <w:szCs w:val="26"/>
              </w:rPr>
            </w:pPr>
            <w:r w:rsidRPr="00DF2B7D">
              <w:rPr>
                <w:bCs/>
                <w:iCs/>
                <w:sz w:val="26"/>
                <w:szCs w:val="26"/>
              </w:rPr>
              <w:t>- Tính phần trăm số nam, nữ hoặc phần trăm số dân cư thành thị nông thôn trên tổng số dân cư cả nước theo các năm.</w:t>
            </w:r>
          </w:p>
          <w:p w14:paraId="2405BE25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0B5C581A" w14:textId="77777777" w:rsidR="0051746B" w:rsidRPr="00DF2B7D" w:rsidRDefault="0051746B" w:rsidP="00DF2B7D">
            <w:pPr>
              <w:widowControl w:val="0"/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Tổng hợp số phần trăm của nam, nữ hoặc nông thôn, thành thị theo các năm của các nhóm tìm kiếm được.</w:t>
            </w:r>
          </w:p>
          <w:p w14:paraId="70AC9BEF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28E70C66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Thảo luận nhóm, tổng hợp trên bảng phụ và đại diện nhóm báo cáo</w:t>
            </w:r>
          </w:p>
          <w:p w14:paraId="42D3602C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421D5DE3" w14:textId="77777777" w:rsidR="0051746B" w:rsidRPr="00DF2B7D" w:rsidRDefault="0051746B" w:rsidP="00DF2B7D">
            <w:pPr>
              <w:widowControl w:val="0"/>
              <w:jc w:val="both"/>
              <w:rPr>
                <w:smallCaps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Chốt kết quả chính xác.</w:t>
            </w:r>
          </w:p>
        </w:tc>
        <w:tc>
          <w:tcPr>
            <w:tcW w:w="4820" w:type="dxa"/>
            <w:shd w:val="clear" w:color="auto" w:fill="auto"/>
          </w:tcPr>
          <w:p w14:paraId="7BA7A880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1: Tỉ lệ phần trăm số nam, nữ trong các năm 2011 đến 2015.</w:t>
            </w:r>
          </w:p>
          <w:p w14:paraId="69F82AF0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2: Tỉ lệ phần trăm số dân nông thôn, thành thị trong các năm 2011 đến 2015.</w:t>
            </w:r>
          </w:p>
          <w:p w14:paraId="70941D84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3: Tỉ lệ phần trăm số nam, nữ trong các năm 2016 đến 2020.</w:t>
            </w:r>
          </w:p>
          <w:p w14:paraId="7D3D331B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Nhóm 4: Tỉ lệ phần trăm số dân nông thôn, thành thị trong các năm 2016 đến 2020.</w:t>
            </w:r>
          </w:p>
          <w:p w14:paraId="2FDE9137" w14:textId="77777777" w:rsidR="0051746B" w:rsidRPr="00DF2B7D" w:rsidRDefault="0051746B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Bảng mẫu.</w:t>
            </w:r>
          </w:p>
          <w:tbl>
            <w:tblPr>
              <w:tblStyle w:val="TableGrid"/>
              <w:tblW w:w="4600" w:type="dxa"/>
              <w:tblLayout w:type="fixed"/>
              <w:tblLook w:val="04A0" w:firstRow="1" w:lastRow="0" w:firstColumn="1" w:lastColumn="0" w:noHBand="0" w:noVBand="1"/>
            </w:tblPr>
            <w:tblGrid>
              <w:gridCol w:w="766"/>
              <w:gridCol w:w="766"/>
              <w:gridCol w:w="767"/>
              <w:gridCol w:w="767"/>
              <w:gridCol w:w="767"/>
              <w:gridCol w:w="767"/>
            </w:tblGrid>
            <w:tr w:rsidR="0051746B" w:rsidRPr="00DF2B7D" w14:paraId="64ACB3A6" w14:textId="77777777" w:rsidTr="00887AA2">
              <w:trPr>
                <w:trHeight w:val="646"/>
              </w:trPr>
              <w:tc>
                <w:tcPr>
                  <w:tcW w:w="766" w:type="dxa"/>
                </w:tcPr>
                <w:p w14:paraId="0875AEF2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Tỉ lệ</w:t>
                  </w:r>
                </w:p>
              </w:tc>
              <w:tc>
                <w:tcPr>
                  <w:tcW w:w="766" w:type="dxa"/>
                </w:tcPr>
                <w:p w14:paraId="25C523BA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2011</w:t>
                  </w:r>
                </w:p>
              </w:tc>
              <w:tc>
                <w:tcPr>
                  <w:tcW w:w="767" w:type="dxa"/>
                </w:tcPr>
                <w:p w14:paraId="16F857B0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2012</w:t>
                  </w:r>
                </w:p>
              </w:tc>
              <w:tc>
                <w:tcPr>
                  <w:tcW w:w="767" w:type="dxa"/>
                </w:tcPr>
                <w:p w14:paraId="5048A87E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2013</w:t>
                  </w:r>
                </w:p>
              </w:tc>
              <w:tc>
                <w:tcPr>
                  <w:tcW w:w="767" w:type="dxa"/>
                </w:tcPr>
                <w:p w14:paraId="0E74D466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2014</w:t>
                  </w:r>
                </w:p>
              </w:tc>
              <w:tc>
                <w:tcPr>
                  <w:tcW w:w="767" w:type="dxa"/>
                </w:tcPr>
                <w:p w14:paraId="330512BD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2015</w:t>
                  </w:r>
                </w:p>
              </w:tc>
            </w:tr>
            <w:tr w:rsidR="0051746B" w:rsidRPr="00DF2B7D" w14:paraId="0418FAD5" w14:textId="77777777" w:rsidTr="00887AA2">
              <w:trPr>
                <w:trHeight w:val="396"/>
              </w:trPr>
              <w:tc>
                <w:tcPr>
                  <w:tcW w:w="766" w:type="dxa"/>
                </w:tcPr>
                <w:p w14:paraId="5074E316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Nam</w:t>
                  </w:r>
                </w:p>
              </w:tc>
              <w:tc>
                <w:tcPr>
                  <w:tcW w:w="766" w:type="dxa"/>
                </w:tcPr>
                <w:p w14:paraId="2F389F88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2A4CE466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62E2D52D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3318FB10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606454E0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</w:tr>
            <w:tr w:rsidR="0051746B" w:rsidRPr="00DF2B7D" w14:paraId="3ECB7900" w14:textId="77777777" w:rsidTr="00887AA2">
              <w:trPr>
                <w:trHeight w:val="367"/>
              </w:trPr>
              <w:tc>
                <w:tcPr>
                  <w:tcW w:w="766" w:type="dxa"/>
                </w:tcPr>
                <w:p w14:paraId="4D5B6E9B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DF2B7D">
                    <w:rPr>
                      <w:sz w:val="26"/>
                      <w:szCs w:val="26"/>
                      <w:lang w:val="fr-FR"/>
                    </w:rPr>
                    <w:t>Nữ</w:t>
                  </w:r>
                </w:p>
              </w:tc>
              <w:tc>
                <w:tcPr>
                  <w:tcW w:w="766" w:type="dxa"/>
                </w:tcPr>
                <w:p w14:paraId="47AF171C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23166F1B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2EB121CC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5C6A516B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  <w:tc>
                <w:tcPr>
                  <w:tcW w:w="767" w:type="dxa"/>
                </w:tcPr>
                <w:p w14:paraId="75C26C8E" w14:textId="77777777" w:rsidR="0051746B" w:rsidRPr="00DF2B7D" w:rsidRDefault="0051746B" w:rsidP="00DF2B7D">
                  <w:pPr>
                    <w:widowControl w:val="0"/>
                    <w:jc w:val="both"/>
                    <w:rPr>
                      <w:sz w:val="26"/>
                      <w:szCs w:val="26"/>
                      <w:lang w:val="fr-FR"/>
                    </w:rPr>
                  </w:pPr>
                </w:p>
              </w:tc>
            </w:tr>
          </w:tbl>
          <w:p w14:paraId="1EEDC0C1" w14:textId="77777777" w:rsidR="0051746B" w:rsidRPr="00DF2B7D" w:rsidRDefault="0051746B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</w:tc>
      </w:tr>
      <w:tr w:rsidR="00D40B31" w:rsidRPr="00DF2B7D" w14:paraId="18FDC0E4" w14:textId="77777777" w:rsidTr="00D40B31"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7BC1E6" w14:textId="77777777" w:rsidR="00D40B31" w:rsidRPr="00DF2B7D" w:rsidRDefault="00D40B31" w:rsidP="00DF2B7D">
            <w:pPr>
              <w:jc w:val="both"/>
              <w:rPr>
                <w:b/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4ECA78F5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Các em thực hiện nhiệm vụ này ( cá nhân) trên máy tính của mình</w:t>
            </w:r>
          </w:p>
          <w:p w14:paraId="488F3821" w14:textId="77777777" w:rsidR="00D40B31" w:rsidRPr="00DF2B7D" w:rsidRDefault="00D40B31" w:rsidP="00DF2B7D">
            <w:pPr>
              <w:jc w:val="both"/>
              <w:rPr>
                <w:b/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39691DC2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HS thực hành</w:t>
            </w:r>
          </w:p>
          <w:p w14:paraId="10A7782B" w14:textId="77777777" w:rsidR="00D40B31" w:rsidRPr="00DF2B7D" w:rsidRDefault="00D40B31" w:rsidP="00DF2B7D">
            <w:pPr>
              <w:jc w:val="both"/>
              <w:rPr>
                <w:b/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03B9B130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- HS làm xong báo cáo kết quả sản phẩm mình thực hiện được</w:t>
            </w:r>
          </w:p>
          <w:p w14:paraId="05CF2E52" w14:textId="77777777" w:rsidR="00D40B31" w:rsidRPr="00DF2B7D" w:rsidRDefault="00D40B31" w:rsidP="00DF2B7D">
            <w:pPr>
              <w:jc w:val="both"/>
              <w:rPr>
                <w:b/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7830B5E2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GV theo dõi giúp đỡ HS khi HS gặp khó khăn</w:t>
            </w:r>
          </w:p>
          <w:p w14:paraId="7FBEA4D8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Kiểm tra sửa sai cho HS nếu có</w:t>
            </w:r>
          </w:p>
          <w:p w14:paraId="4FC6FB83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- Tuyên dương các cá nhân hoàn thành xuất sắc nhiệm vụ 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ABB2F9" w14:textId="77777777" w:rsidR="00D40B31" w:rsidRPr="00DF2B7D" w:rsidRDefault="00D40B31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Thực hiện trên máy tính với phần mềm Microsoft Excel</w:t>
            </w:r>
          </w:p>
        </w:tc>
      </w:tr>
    </w:tbl>
    <w:p w14:paraId="3B26D623" w14:textId="1EFB0740" w:rsidR="0074055E" w:rsidRPr="00DF2B7D" w:rsidRDefault="0074055E" w:rsidP="00DF2B7D">
      <w:pPr>
        <w:tabs>
          <w:tab w:val="left" w:pos="1540"/>
        </w:tabs>
        <w:jc w:val="both"/>
        <w:rPr>
          <w:b/>
          <w:bCs/>
          <w:color w:val="000000" w:themeColor="text1"/>
          <w:sz w:val="26"/>
          <w:szCs w:val="26"/>
        </w:rPr>
      </w:pPr>
      <w:r w:rsidRPr="00DF2B7D">
        <w:rPr>
          <w:b/>
          <w:bCs/>
          <w:color w:val="000000" w:themeColor="text1"/>
          <w:sz w:val="26"/>
          <w:szCs w:val="26"/>
        </w:rPr>
        <w:t xml:space="preserve">4. </w:t>
      </w:r>
      <w:r w:rsidR="00F737A5" w:rsidRPr="00DF2B7D">
        <w:rPr>
          <w:b/>
          <w:bCs/>
          <w:color w:val="000000" w:themeColor="text1"/>
          <w:sz w:val="26"/>
          <w:szCs w:val="26"/>
        </w:rPr>
        <w:t xml:space="preserve">Hoạt động 4: </w:t>
      </w:r>
      <w:r w:rsidRPr="00DF2B7D">
        <w:rPr>
          <w:b/>
          <w:bCs/>
          <w:color w:val="000000" w:themeColor="text1"/>
          <w:sz w:val="26"/>
          <w:szCs w:val="26"/>
        </w:rPr>
        <w:t>Vận dụng</w:t>
      </w:r>
    </w:p>
    <w:p w14:paraId="5BF1C17F" w14:textId="06977BCA" w:rsidR="0074055E" w:rsidRPr="00DF2B7D" w:rsidRDefault="0074055E" w:rsidP="00DF2B7D">
      <w:pPr>
        <w:jc w:val="both"/>
        <w:rPr>
          <w:color w:val="000000" w:themeColor="text1"/>
          <w:sz w:val="26"/>
          <w:szCs w:val="26"/>
          <w:lang w:val="fr-FR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 xml:space="preserve">a) Mục tiêu: </w:t>
      </w:r>
      <w:r w:rsidRPr="00DF2B7D">
        <w:rPr>
          <w:color w:val="000000" w:themeColor="text1"/>
          <w:sz w:val="26"/>
          <w:szCs w:val="26"/>
          <w:lang w:val="fr-FR"/>
        </w:rPr>
        <w:t xml:space="preserve">Giúp hs </w:t>
      </w:r>
      <w:r w:rsidR="00F737A5" w:rsidRPr="00DF2B7D">
        <w:rPr>
          <w:color w:val="000000" w:themeColor="text1"/>
          <w:sz w:val="26"/>
          <w:szCs w:val="26"/>
          <w:lang w:val="fr-FR"/>
        </w:rPr>
        <w:t>hiểu tác dụng của biểu đồ</w:t>
      </w:r>
    </w:p>
    <w:p w14:paraId="7C74B2A5" w14:textId="3E195504" w:rsidR="009C278C" w:rsidRPr="00DF2B7D" w:rsidRDefault="009C278C" w:rsidP="00DF2B7D">
      <w:pPr>
        <w:jc w:val="both"/>
        <w:rPr>
          <w:color w:val="000000" w:themeColor="text1"/>
          <w:sz w:val="26"/>
          <w:szCs w:val="26"/>
          <w:lang w:val="fr-FR"/>
        </w:rPr>
      </w:pPr>
      <w:r w:rsidRPr="00DF2B7D">
        <w:rPr>
          <w:color w:val="000000" w:themeColor="text1"/>
          <w:sz w:val="26"/>
          <w:szCs w:val="26"/>
          <w:lang w:val="fr-FR"/>
        </w:rPr>
        <w:t>Giúp hs khám phá tính năng hỗ trợ chuyển đổi các dạng biểu đồ với công cụ Excel.</w:t>
      </w:r>
    </w:p>
    <w:p w14:paraId="71CB5365" w14:textId="74472EAE" w:rsidR="0074055E" w:rsidRPr="00DF2B7D" w:rsidRDefault="0074055E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>b) Nội dung:</w:t>
      </w:r>
      <w:r w:rsidRPr="00DF2B7D">
        <w:rPr>
          <w:color w:val="000000" w:themeColor="text1"/>
          <w:sz w:val="26"/>
          <w:szCs w:val="26"/>
        </w:rPr>
        <w:t> </w:t>
      </w:r>
      <w:r w:rsidR="00F737A5" w:rsidRPr="00DF2B7D">
        <w:rPr>
          <w:color w:val="000000" w:themeColor="text1"/>
          <w:sz w:val="26"/>
          <w:szCs w:val="26"/>
        </w:rPr>
        <w:t>HS trả lời hai câu hỏi</w:t>
      </w:r>
    </w:p>
    <w:p w14:paraId="69D6D194" w14:textId="1158B511" w:rsidR="009C278C" w:rsidRPr="00DF2B7D" w:rsidRDefault="009C278C" w:rsidP="00DF2B7D">
      <w:pPr>
        <w:jc w:val="both"/>
        <w:rPr>
          <w:color w:val="000000" w:themeColor="text1"/>
          <w:sz w:val="26"/>
          <w:szCs w:val="26"/>
          <w:lang w:val="fr-FR"/>
        </w:rPr>
      </w:pPr>
      <w:r w:rsidRPr="00DF2B7D">
        <w:rPr>
          <w:color w:val="000000" w:themeColor="text1"/>
          <w:sz w:val="26"/>
          <w:szCs w:val="26"/>
        </w:rPr>
        <w:t xml:space="preserve">Học sinh </w:t>
      </w:r>
      <w:r w:rsidRPr="00DF2B7D">
        <w:rPr>
          <w:color w:val="000000" w:themeColor="text1"/>
          <w:sz w:val="26"/>
          <w:szCs w:val="26"/>
          <w:lang w:val="fr-FR"/>
        </w:rPr>
        <w:t>thực hiện chuyển đổi các dạng biểu đồ với công cụ Excel.</w:t>
      </w:r>
    </w:p>
    <w:p w14:paraId="1E4AB6F0" w14:textId="77777777" w:rsidR="00390834" w:rsidRPr="00DF2B7D" w:rsidRDefault="00390834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color w:val="000000" w:themeColor="text1"/>
          <w:sz w:val="26"/>
          <w:szCs w:val="26"/>
          <w:lang w:val="fr-FR"/>
        </w:rPr>
        <w:t xml:space="preserve">+ Biểu đồ đoạn thẳng </w:t>
      </w:r>
      <w:r w:rsidRPr="00DF2B7D">
        <w:rPr>
          <w:color w:val="000000" w:themeColor="text1"/>
          <w:position w:val="-6"/>
          <w:sz w:val="26"/>
          <w:szCs w:val="26"/>
        </w:rPr>
        <w:object w:dxaOrig="340" w:dyaOrig="240" w14:anchorId="5DDD2F79">
          <v:shape id="_x0000_i1034" type="#_x0000_t75" alt="OPL20U25GSXzBJYl68kk8uQGfFKzs7yb1M4KJWUiLk6ZEvGF+qCIPSnY57AbBFCvTW13.2022.200+K4lPs7H94VUqPe2XwIsfPRnrXQE//QTEXxb8/8N4CNc6FpgZahzpTjFhMzSA7T/nHJa11DE8Ng2TP3iAmRczFlmslSuUNOgUeb6yRvs0=" style="width:17.55pt;height:11.9pt" o:ole="">
            <v:imagedata r:id="rId31" o:title=""/>
          </v:shape>
          <o:OLEObject Type="Embed" ProgID="Equation.DSMT4" ShapeID="_x0000_i1034" DrawAspect="Content" ObjectID="_1829670354" r:id="rId45"/>
        </w:object>
      </w:r>
      <w:r w:rsidRPr="00DF2B7D">
        <w:rPr>
          <w:color w:val="000000" w:themeColor="text1"/>
          <w:sz w:val="26"/>
          <w:szCs w:val="26"/>
        </w:rPr>
        <w:t xml:space="preserve"> biểu đồ hình quạt tròn, hình cột.</w:t>
      </w:r>
    </w:p>
    <w:p w14:paraId="13271855" w14:textId="73AECA0B" w:rsidR="00390834" w:rsidRPr="00DF2B7D" w:rsidRDefault="00390834" w:rsidP="00DF2B7D">
      <w:pPr>
        <w:jc w:val="both"/>
        <w:rPr>
          <w:color w:val="000000" w:themeColor="text1"/>
          <w:sz w:val="26"/>
          <w:szCs w:val="26"/>
          <w:lang w:val="fr-FR"/>
        </w:rPr>
      </w:pPr>
      <w:r w:rsidRPr="00DF2B7D">
        <w:rPr>
          <w:color w:val="000000" w:themeColor="text1"/>
          <w:sz w:val="26"/>
          <w:szCs w:val="26"/>
        </w:rPr>
        <w:t xml:space="preserve"> </w:t>
      </w:r>
      <w:r w:rsidRPr="00DF2B7D">
        <w:rPr>
          <w:color w:val="000000" w:themeColor="text1"/>
          <w:sz w:val="26"/>
          <w:szCs w:val="26"/>
          <w:lang w:val="fr-FR"/>
        </w:rPr>
        <w:t xml:space="preserve">+ Biểu đồ </w:t>
      </w:r>
      <w:r w:rsidRPr="00DF2B7D">
        <w:rPr>
          <w:color w:val="000000" w:themeColor="text1"/>
          <w:sz w:val="26"/>
          <w:szCs w:val="26"/>
        </w:rPr>
        <w:t xml:space="preserve">hình quạt tròn, hình cột </w:t>
      </w:r>
      <w:r w:rsidRPr="00DF2B7D">
        <w:rPr>
          <w:color w:val="000000" w:themeColor="text1"/>
          <w:position w:val="-6"/>
          <w:sz w:val="26"/>
          <w:szCs w:val="26"/>
        </w:rPr>
        <w:object w:dxaOrig="340" w:dyaOrig="240" w14:anchorId="09731073">
          <v:shape id="_x0000_i1035" type="#_x0000_t75" alt="OPL20U25GSXzBJYl68kk8uQGfFKzs7yb1M4KJWUiLk6ZEvGF+qCIPSnY57AbBFCvTW13.2022.200+K4lPs7H94VUqPe2XwIsfPRnrXQE//QTEXxb8/8N4CNc6FpgZahzpTjFhMzSA7T/nHJa11DE8Ng2TP3iAmRczFlmslSuUNOgUeb6yRvs0=" style="width:17.55pt;height:11.9pt" o:ole="">
            <v:imagedata r:id="rId31" o:title=""/>
          </v:shape>
          <o:OLEObject Type="Embed" ProgID="Equation.DSMT4" ShapeID="_x0000_i1035" DrawAspect="Content" ObjectID="_1829670355" r:id="rId46"/>
        </w:object>
      </w:r>
      <w:r w:rsidRPr="00DF2B7D">
        <w:rPr>
          <w:color w:val="000000" w:themeColor="text1"/>
          <w:sz w:val="26"/>
          <w:szCs w:val="26"/>
        </w:rPr>
        <w:t xml:space="preserve"> biểu đồ đoạn thẳng.</w:t>
      </w:r>
    </w:p>
    <w:p w14:paraId="204B33F1" w14:textId="67DC9D6F" w:rsidR="0074055E" w:rsidRPr="00DF2B7D" w:rsidRDefault="0074055E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 xml:space="preserve">c) Sản phẩm: </w:t>
      </w:r>
      <w:r w:rsidR="00F737A5" w:rsidRPr="00DF2B7D">
        <w:rPr>
          <w:color w:val="000000" w:themeColor="text1"/>
          <w:sz w:val="26"/>
          <w:szCs w:val="26"/>
          <w:lang w:val="fr-FR"/>
        </w:rPr>
        <w:t>Câu trả lời</w:t>
      </w:r>
      <w:r w:rsidRPr="00DF2B7D">
        <w:rPr>
          <w:color w:val="000000" w:themeColor="text1"/>
          <w:sz w:val="26"/>
          <w:szCs w:val="26"/>
          <w:lang w:val="fr-FR"/>
        </w:rPr>
        <w:t xml:space="preserve"> của HS</w:t>
      </w:r>
      <w:r w:rsidRPr="00DF2B7D">
        <w:rPr>
          <w:color w:val="000000" w:themeColor="text1"/>
          <w:sz w:val="26"/>
          <w:szCs w:val="26"/>
        </w:rPr>
        <w:t xml:space="preserve">. </w:t>
      </w:r>
    </w:p>
    <w:p w14:paraId="15909E58" w14:textId="5F5E181D" w:rsidR="00390834" w:rsidRPr="00DF2B7D" w:rsidRDefault="00390834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color w:val="000000" w:themeColor="text1"/>
          <w:sz w:val="26"/>
          <w:szCs w:val="26"/>
          <w:lang w:val="fr-FR"/>
        </w:rPr>
        <w:t>Bài thực hành trên máy tính của HS</w:t>
      </w:r>
      <w:r w:rsidRPr="00DF2B7D">
        <w:rPr>
          <w:color w:val="000000" w:themeColor="text1"/>
          <w:sz w:val="26"/>
          <w:szCs w:val="26"/>
        </w:rPr>
        <w:t xml:space="preserve">. </w:t>
      </w:r>
    </w:p>
    <w:p w14:paraId="00146DE9" w14:textId="77777777" w:rsidR="0074055E" w:rsidRPr="00DF2B7D" w:rsidRDefault="0074055E" w:rsidP="00DF2B7D">
      <w:pPr>
        <w:tabs>
          <w:tab w:val="left" w:pos="567"/>
          <w:tab w:val="left" w:pos="1418"/>
        </w:tabs>
        <w:jc w:val="both"/>
        <w:rPr>
          <w:b/>
          <w:bCs/>
          <w:iCs/>
          <w:color w:val="000000" w:themeColor="text1"/>
          <w:sz w:val="26"/>
          <w:szCs w:val="26"/>
        </w:rPr>
      </w:pPr>
      <w:r w:rsidRPr="00DF2B7D">
        <w:rPr>
          <w:b/>
          <w:bCs/>
          <w:iCs/>
          <w:color w:val="000000" w:themeColor="text1"/>
          <w:sz w:val="26"/>
          <w:szCs w:val="26"/>
        </w:rPr>
        <w:t>d) Tổ chức thực hiện:</w:t>
      </w:r>
    </w:p>
    <w:tbl>
      <w:tblPr>
        <w:tblStyle w:val="TableGrid"/>
        <w:tblW w:w="9668" w:type="dxa"/>
        <w:tblInd w:w="108" w:type="dxa"/>
        <w:tblLayout w:type="fixed"/>
        <w:tblLook w:val="04A0" w:firstRow="1" w:lastRow="0" w:firstColumn="1" w:lastColumn="0" w:noHBand="0" w:noVBand="1"/>
        <w:tblCaption w:val="OPL20U25GSXzBJYl68kk8uQGfFKzs7yb1M4KJWUiLk6ZEvGF+qCIPSnY57AbBFCvTW13.2022.200+K4lPs7H94VUqPe2XwIsfPRnrXQE//QTEXxb8/8N4CNc6FpgZahzpTjFhMzSA7T/nHJa11DE8Ng2TP3iAmRczFlmslSuUNOgUeb6yRvs0="/>
        <w:tblDescription w:val="OPL20U25GSXzBJYl68kk8uQGfFKzs7yb1M4KJWUiLk6ZEvGF+qCIPSnY57AbBFCvTW13.2022.200+K4lPs7H94VUqPe2XwIsfPRnrXQE//QTEXxb8/8N4CNc6FpgZahzpTjFhMzSA7T/nHJa11DE8Ng2TP3iAmRczFlmslSuUNOgUeb6yRvs0="/>
      </w:tblPr>
      <w:tblGrid>
        <w:gridCol w:w="5132"/>
        <w:gridCol w:w="4536"/>
      </w:tblGrid>
      <w:tr w:rsidR="0074055E" w:rsidRPr="00DF2B7D" w14:paraId="6028F494" w14:textId="77777777" w:rsidTr="00390834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93074" w14:textId="77777777" w:rsidR="0074055E" w:rsidRPr="00DF2B7D" w:rsidRDefault="0074055E" w:rsidP="00DF2B7D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Hoạt động của GV và HS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549D73" w14:textId="4A0081D8" w:rsidR="0074055E" w:rsidRPr="00DF2B7D" w:rsidRDefault="005810B1" w:rsidP="00DF2B7D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rFonts w:eastAsia="Calibri"/>
                <w:b/>
                <w:bCs/>
                <w:sz w:val="26"/>
                <w:szCs w:val="26"/>
              </w:rPr>
              <w:t>Nội dung cần đạt</w:t>
            </w:r>
          </w:p>
        </w:tc>
      </w:tr>
      <w:tr w:rsidR="0074055E" w:rsidRPr="00DF2B7D" w14:paraId="5A7167DF" w14:textId="77777777" w:rsidTr="00390834">
        <w:tc>
          <w:tcPr>
            <w:tcW w:w="5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00D372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GV giao nhiệm vụ học tập</w:t>
            </w:r>
          </w:p>
          <w:p w14:paraId="45BC83D2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Hoàn thành trả lời các câu hỏi sau:</w:t>
            </w:r>
          </w:p>
          <w:p w14:paraId="6C19ED19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Em hãy nêu tác dụng của việc minh họa dữ liệu bằng biểu đồ?</w:t>
            </w:r>
          </w:p>
          <w:p w14:paraId="39A9C1CE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Khi nào dùng biểu dồ hình tròn để minh họa dữ liệu?</w:t>
            </w:r>
          </w:p>
          <w:p w14:paraId="407CE110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HS thực hiện nhiệm vụ</w:t>
            </w:r>
          </w:p>
          <w:p w14:paraId="11D30BDD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HS suy nghĩ trả lời, có thể hội ý các bạn gần kề mình</w:t>
            </w:r>
          </w:p>
          <w:p w14:paraId="687AEA16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Báo cáo, thảo luận</w:t>
            </w:r>
          </w:p>
          <w:p w14:paraId="4E732ECD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- HS đứng tại chỗ trả lời</w:t>
            </w:r>
          </w:p>
          <w:p w14:paraId="33D73C06" w14:textId="77777777" w:rsidR="0074055E" w:rsidRPr="00DF2B7D" w:rsidRDefault="0074055E" w:rsidP="00DF2B7D">
            <w:pPr>
              <w:jc w:val="both"/>
              <w:rPr>
                <w:sz w:val="26"/>
                <w:szCs w:val="26"/>
              </w:rPr>
            </w:pPr>
            <w:r w:rsidRPr="00DF2B7D">
              <w:rPr>
                <w:b/>
                <w:sz w:val="26"/>
                <w:szCs w:val="26"/>
              </w:rPr>
              <w:t>* Kết luận, nhận định</w:t>
            </w:r>
          </w:p>
          <w:p w14:paraId="243ADF5E" w14:textId="63268BF1" w:rsidR="0074055E" w:rsidRPr="00DF2B7D" w:rsidRDefault="0074055E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 xml:space="preserve">GV chốt kiến thức. 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CC3E9" w14:textId="77777777" w:rsidR="0074055E" w:rsidRPr="00DF2B7D" w:rsidRDefault="0074055E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04248F80" w14:textId="77777777" w:rsidR="0074055E" w:rsidRPr="00DF2B7D" w:rsidRDefault="0074055E" w:rsidP="00DF2B7D">
            <w:pPr>
              <w:widowControl w:val="0"/>
              <w:jc w:val="both"/>
              <w:rPr>
                <w:sz w:val="26"/>
                <w:szCs w:val="26"/>
                <w:lang w:val="fr-FR"/>
              </w:rPr>
            </w:pPr>
          </w:p>
          <w:p w14:paraId="09A1CA6A" w14:textId="77777777" w:rsidR="0074055E" w:rsidRPr="00DF2B7D" w:rsidRDefault="0074055E" w:rsidP="00DF2B7D">
            <w:pPr>
              <w:jc w:val="both"/>
              <w:rPr>
                <w:iCs/>
                <w:sz w:val="26"/>
                <w:szCs w:val="26"/>
              </w:rPr>
            </w:pPr>
            <w:r w:rsidRPr="00DF2B7D">
              <w:rPr>
                <w:iCs/>
                <w:sz w:val="26"/>
                <w:szCs w:val="26"/>
              </w:rPr>
              <w:t>Câu 1: Em hãy nêu tác dụng của việc minh họa dữ liệu bằng biểu đồ?</w:t>
            </w:r>
          </w:p>
          <w:p w14:paraId="1EDEFEBB" w14:textId="77777777" w:rsidR="0074055E" w:rsidRPr="00DF2B7D" w:rsidRDefault="0074055E" w:rsidP="00DF2B7D">
            <w:pPr>
              <w:widowControl w:val="0"/>
              <w:jc w:val="both"/>
              <w:rPr>
                <w:iCs/>
                <w:sz w:val="26"/>
                <w:szCs w:val="26"/>
                <w:lang w:val="fr-FR"/>
              </w:rPr>
            </w:pPr>
            <w:r w:rsidRPr="00DF2B7D">
              <w:rPr>
                <w:iCs/>
                <w:sz w:val="26"/>
                <w:szCs w:val="26"/>
              </w:rPr>
              <w:t>Việc minh họa dữ liệu bằng biểu đồ có tác dụng: Hấp dẫn, sinh động hơn, dữ liệu được minh họa một cách trực quan giúp ta dễ so sánh dễ đối chiếu.</w:t>
            </w:r>
          </w:p>
          <w:p w14:paraId="6BDF0494" w14:textId="77777777" w:rsidR="0074055E" w:rsidRPr="00DF2B7D" w:rsidRDefault="0074055E" w:rsidP="00DF2B7D">
            <w:pPr>
              <w:widowControl w:val="0"/>
              <w:jc w:val="both"/>
              <w:rPr>
                <w:iCs/>
                <w:sz w:val="26"/>
                <w:szCs w:val="26"/>
              </w:rPr>
            </w:pPr>
            <w:r w:rsidRPr="00DF2B7D">
              <w:rPr>
                <w:iCs/>
                <w:sz w:val="26"/>
                <w:szCs w:val="26"/>
                <w:lang w:val="fr-FR"/>
              </w:rPr>
              <w:t xml:space="preserve">Câu 2 : </w:t>
            </w:r>
            <w:r w:rsidRPr="00DF2B7D">
              <w:rPr>
                <w:iCs/>
                <w:sz w:val="26"/>
                <w:szCs w:val="26"/>
              </w:rPr>
              <w:t>Khi nào dùng biểu dồ hình tròn để minh họa dữ liệu?</w:t>
            </w:r>
          </w:p>
          <w:p w14:paraId="6F02D34F" w14:textId="65BF87E4" w:rsidR="0074055E" w:rsidRPr="00DF2B7D" w:rsidRDefault="0074055E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sz w:val="26"/>
                <w:szCs w:val="26"/>
              </w:rPr>
              <w:t>Khi để mô tả tỉ lệ các giá trị dữ liệu so với tổng thể ta sử dụng biểu đồ hình quạt tròn.</w:t>
            </w:r>
          </w:p>
        </w:tc>
      </w:tr>
      <w:tr w:rsidR="00390834" w:rsidRPr="00DF2B7D" w14:paraId="69C074BF" w14:textId="77777777" w:rsidTr="00390834">
        <w:tc>
          <w:tcPr>
            <w:tcW w:w="5132" w:type="dxa"/>
            <w:hideMark/>
          </w:tcPr>
          <w:p w14:paraId="4C923516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GV giao nhiệm vụ học tập: </w:t>
            </w:r>
          </w:p>
          <w:p w14:paraId="200B76DF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Yêu cầu học sinh quan sát và thực hành chuyển đổi dạng biểu đồ đã vẽ.</w:t>
            </w:r>
          </w:p>
          <w:p w14:paraId="72DC0660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HS thực hiện nhiệm vụ:</w:t>
            </w:r>
          </w:p>
          <w:p w14:paraId="7DED8802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hoạt động cá nhân quan sát hướng dẫn của giáo viên và thực hành.</w:t>
            </w:r>
          </w:p>
          <w:p w14:paraId="1C87ADBD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>* Báo cáo, thảo luận: </w:t>
            </w:r>
          </w:p>
          <w:p w14:paraId="1C20ECA0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HS nêu các bước vẽ và trình chiếu sản phẩm.</w:t>
            </w:r>
          </w:p>
          <w:p w14:paraId="36227C1C" w14:textId="77777777" w:rsidR="00390834" w:rsidRPr="00DF2B7D" w:rsidRDefault="00390834" w:rsidP="00DF2B7D">
            <w:pPr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DF2B7D">
              <w:rPr>
                <w:b/>
                <w:bCs/>
                <w:color w:val="000000" w:themeColor="text1"/>
                <w:sz w:val="26"/>
                <w:szCs w:val="26"/>
              </w:rPr>
              <w:t xml:space="preserve">* Kết luận, nhận định: </w:t>
            </w:r>
          </w:p>
          <w:p w14:paraId="64000AAC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- GV đánh giá mức độ hoàn thành của HS.</w:t>
            </w:r>
          </w:p>
        </w:tc>
        <w:tc>
          <w:tcPr>
            <w:tcW w:w="4536" w:type="dxa"/>
            <w:hideMark/>
          </w:tcPr>
          <w:p w14:paraId="70A653C7" w14:textId="77777777" w:rsidR="00390834" w:rsidRPr="00DF2B7D" w:rsidRDefault="00390834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  <w:lang w:val="fr-FR"/>
              </w:rPr>
              <w:t>Chuyển đổi biểu đồ :</w:t>
            </w:r>
          </w:p>
          <w:p w14:paraId="37E8FDB1" w14:textId="77777777" w:rsidR="00390834" w:rsidRPr="00DF2B7D" w:rsidRDefault="00390834" w:rsidP="00DF2B7D">
            <w:pPr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>+ B1: Chọn biểu đồ đã vẽ.</w:t>
            </w:r>
          </w:p>
          <w:p w14:paraId="005947A5" w14:textId="77777777" w:rsidR="00390834" w:rsidRPr="00DF2B7D" w:rsidRDefault="00390834" w:rsidP="00DF2B7D">
            <w:pPr>
              <w:rPr>
                <w:color w:val="1F3864" w:themeColor="accent1" w:themeShade="80"/>
                <w:sz w:val="26"/>
                <w:szCs w:val="26"/>
              </w:rPr>
            </w:pPr>
            <w:r w:rsidRPr="00DF2B7D">
              <w:rPr>
                <w:color w:val="000000" w:themeColor="text1"/>
                <w:sz w:val="26"/>
                <w:szCs w:val="26"/>
              </w:rPr>
              <w:t xml:space="preserve">+ B2: </w:t>
            </w:r>
            <w:r w:rsidRPr="00DF2B7D">
              <w:rPr>
                <w:color w:val="1F3864" w:themeColor="accent1" w:themeShade="80"/>
                <w:sz w:val="26"/>
                <w:szCs w:val="26"/>
              </w:rPr>
              <w:t>Chọn</w:t>
            </w:r>
            <w:r w:rsidRPr="00DF2B7D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Design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0FF93A74">
                <v:shape id="_x0000_i1036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6" DrawAspect="Content" ObjectID="_1829670356" r:id="rId47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 Change Chart type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67443EFE">
                <v:shape id="_x0000_i1037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7" DrawAspect="Content" ObjectID="_1829670357" r:id="rId48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 chọn dạng biểu đồ cần chuyển đổi </w:t>
            </w:r>
            <w:r w:rsidRPr="00DF2B7D">
              <w:rPr>
                <w:color w:val="1F3864" w:themeColor="accent1" w:themeShade="80"/>
                <w:position w:val="-6"/>
                <w:sz w:val="26"/>
                <w:szCs w:val="26"/>
              </w:rPr>
              <w:object w:dxaOrig="340" w:dyaOrig="240" w14:anchorId="403181B9">
                <v:shape id="_x0000_i1038" type="#_x0000_t75" alt="OPL20U25GSXzBJYl68kk8uQGfFKzs7yb1M4KJWUiLk6ZEvGF+qCIPSnY57AbBFCvTW13.2022.200+K4lPs7H94VUqPe2XwIsfPRnrXQE//QTEXxb8/8N4CNc6FpgZahzpTjFhMzSA7T/nHJa11DE8Ng2TP3iAmRczFlmslSuUNOgUeb6yRvs0=" style="width:17.55pt;height:11.9pt" o:ole="">
                  <v:imagedata r:id="rId31" o:title=""/>
                </v:shape>
                <o:OLEObject Type="Embed" ProgID="Equation.DSMT4" ShapeID="_x0000_i1038" DrawAspect="Content" ObjectID="_1829670358" r:id="rId49"/>
              </w:object>
            </w:r>
            <w:r w:rsidRPr="00DF2B7D">
              <w:rPr>
                <w:color w:val="1F3864" w:themeColor="accent1" w:themeShade="80"/>
                <w:sz w:val="26"/>
                <w:szCs w:val="26"/>
              </w:rPr>
              <w:t xml:space="preserve"> OK.</w:t>
            </w:r>
          </w:p>
          <w:p w14:paraId="7C1E3E55" w14:textId="77777777" w:rsidR="00390834" w:rsidRPr="00DF2B7D" w:rsidRDefault="00390834" w:rsidP="00DF2B7D">
            <w:pPr>
              <w:rPr>
                <w:color w:val="1F3864" w:themeColor="accent1" w:themeShade="80"/>
                <w:sz w:val="26"/>
                <w:szCs w:val="26"/>
              </w:rPr>
            </w:pPr>
            <w:r w:rsidRPr="00DF2B7D">
              <w:rPr>
                <w:noProof/>
                <w:color w:val="4472C4" w:themeColor="accent1"/>
                <w:sz w:val="26"/>
                <w:szCs w:val="26"/>
                <w:lang w:val="vi-VN" w:eastAsia="vi-VN"/>
              </w:rPr>
              <w:drawing>
                <wp:inline distT="0" distB="0" distL="0" distR="0" wp14:anchorId="174BB61B" wp14:editId="4E95E0CE">
                  <wp:extent cx="1564523" cy="911225"/>
                  <wp:effectExtent l="0" t="0" r="0" b="3175"/>
                  <wp:docPr id="14" name="Picture 14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8.png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986" cy="9359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F2B7D">
              <w:rPr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66DE251C" wp14:editId="7342A10C">
                  <wp:extent cx="1094109" cy="913375"/>
                  <wp:effectExtent l="0" t="0" r="0" b="1270"/>
                  <wp:docPr id="15" name="Picture 15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10.pn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1059" cy="960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4A4854" w14:textId="77777777" w:rsidR="00390834" w:rsidRPr="00DF2B7D" w:rsidRDefault="00390834" w:rsidP="00DF2B7D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  <w:p w14:paraId="4FC593B5" w14:textId="77777777" w:rsidR="00390834" w:rsidRPr="00DF2B7D" w:rsidRDefault="00390834" w:rsidP="00DF2B7D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DF2B7D">
              <w:rPr>
                <w:noProof/>
                <w:color w:val="000000" w:themeColor="text1"/>
                <w:sz w:val="26"/>
                <w:szCs w:val="26"/>
                <w:lang w:val="vi-VN" w:eastAsia="vi-VN"/>
              </w:rPr>
              <w:drawing>
                <wp:inline distT="0" distB="0" distL="0" distR="0" wp14:anchorId="5E294F8E" wp14:editId="71DDE0B6">
                  <wp:extent cx="2829560" cy="1519555"/>
                  <wp:effectExtent l="0" t="0" r="8890" b="4445"/>
                  <wp:docPr id="16" name="Picture 16" descr="OPL20U25GSXzBJYl68kk8uQGfFKzs7yb1M4KJWUiLk6ZEvGF+qCIPSnY57AbBFCvTW13.2022.200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9.pn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B3F9E2" w14:textId="1E1C9140" w:rsidR="00F02E91" w:rsidRPr="00DF2B7D" w:rsidRDefault="00F02E91" w:rsidP="00DF2B7D">
      <w:pPr>
        <w:jc w:val="both"/>
        <w:rPr>
          <w:b/>
          <w:bCs/>
          <w:color w:val="000000" w:themeColor="text1"/>
          <w:sz w:val="26"/>
          <w:szCs w:val="26"/>
        </w:rPr>
      </w:pPr>
      <w:r w:rsidRPr="00DF2B7D">
        <w:rPr>
          <w:b/>
          <w:bCs/>
          <w:color w:val="000000" w:themeColor="text1"/>
          <w:sz w:val="26"/>
          <w:szCs w:val="26"/>
        </w:rPr>
        <w:sym w:font="Webdings" w:char="F038"/>
      </w:r>
      <w:r w:rsidRPr="00DF2B7D">
        <w:rPr>
          <w:b/>
          <w:bCs/>
          <w:color w:val="000000" w:themeColor="text1"/>
          <w:sz w:val="26"/>
          <w:szCs w:val="26"/>
        </w:rPr>
        <w:t xml:space="preserve"> Hướng dẫn </w:t>
      </w:r>
      <w:r w:rsidR="00B73C08">
        <w:rPr>
          <w:b/>
          <w:bCs/>
          <w:color w:val="000000" w:themeColor="text1"/>
          <w:sz w:val="26"/>
          <w:szCs w:val="26"/>
        </w:rPr>
        <w:t>về</w:t>
      </w:r>
      <w:r w:rsidRPr="00DF2B7D">
        <w:rPr>
          <w:b/>
          <w:bCs/>
          <w:color w:val="000000" w:themeColor="text1"/>
          <w:sz w:val="26"/>
          <w:szCs w:val="26"/>
        </w:rPr>
        <w:t xml:space="preserve">  nhà</w:t>
      </w:r>
    </w:p>
    <w:p w14:paraId="28861C29" w14:textId="77777777" w:rsidR="00F02E91" w:rsidRPr="00DF2B7D" w:rsidRDefault="00F02E91" w:rsidP="00DF2B7D">
      <w:pPr>
        <w:jc w:val="both"/>
        <w:rPr>
          <w:bCs/>
          <w:color w:val="000000" w:themeColor="text1"/>
          <w:sz w:val="26"/>
          <w:szCs w:val="26"/>
          <w:lang w:val="vi-VN"/>
        </w:rPr>
      </w:pPr>
      <w:r w:rsidRPr="00DF2B7D">
        <w:rPr>
          <w:bCs/>
          <w:color w:val="000000" w:themeColor="text1"/>
          <w:sz w:val="26"/>
          <w:szCs w:val="26"/>
        </w:rPr>
        <w:t>- Xem lại toàn bộ nội dung bài đã học.</w:t>
      </w:r>
    </w:p>
    <w:p w14:paraId="3BF30831" w14:textId="1C059B29" w:rsidR="00F02E91" w:rsidRPr="00DF2B7D" w:rsidRDefault="00F02E91" w:rsidP="00DF2B7D">
      <w:pPr>
        <w:jc w:val="both"/>
        <w:rPr>
          <w:color w:val="000000" w:themeColor="text1"/>
          <w:sz w:val="26"/>
          <w:szCs w:val="26"/>
        </w:rPr>
      </w:pPr>
      <w:r w:rsidRPr="00DF2B7D">
        <w:rPr>
          <w:bCs/>
          <w:color w:val="000000" w:themeColor="text1"/>
          <w:sz w:val="26"/>
          <w:szCs w:val="26"/>
        </w:rPr>
        <w:t>- Tự thực hành lại các nội dung đã học (nếu có điều kiện)</w:t>
      </w:r>
      <w:r w:rsidR="00B73C08">
        <w:rPr>
          <w:bCs/>
          <w:color w:val="000000" w:themeColor="text1"/>
          <w:sz w:val="26"/>
          <w:szCs w:val="26"/>
        </w:rPr>
        <w:t xml:space="preserve"> trên </w:t>
      </w:r>
      <w:r w:rsidR="00B73C08" w:rsidRPr="00B73C08">
        <w:rPr>
          <w:sz w:val="26"/>
          <w:szCs w:val="26"/>
        </w:rPr>
        <w:t>Excel / Google Sheets.</w:t>
      </w:r>
    </w:p>
    <w:p w14:paraId="3CE42BA0" w14:textId="4477E004" w:rsidR="00070F07" w:rsidRPr="00070F07" w:rsidRDefault="00070F07" w:rsidP="00070F07">
      <w:pPr>
        <w:ind w:firstLine="6521"/>
        <w:rPr>
          <w:b/>
          <w:color w:val="000000" w:themeColor="text1"/>
          <w:sz w:val="26"/>
          <w:szCs w:val="26"/>
        </w:rPr>
      </w:pPr>
    </w:p>
    <w:sectPr w:rsidR="00070F07" w:rsidRPr="00070F07" w:rsidSect="00DF2B7D">
      <w:headerReference w:type="default" r:id="rId53"/>
      <w:footerReference w:type="default" r:id="rId54"/>
      <w:pgSz w:w="11907" w:h="16840" w:code="9"/>
      <w:pgMar w:top="851" w:right="851" w:bottom="851" w:left="1418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756D91" w14:textId="77777777" w:rsidR="007D7A72" w:rsidRDefault="007D7A72">
      <w:r>
        <w:separator/>
      </w:r>
    </w:p>
  </w:endnote>
  <w:endnote w:type="continuationSeparator" w:id="0">
    <w:p w14:paraId="17797C75" w14:textId="77777777" w:rsidR="007D7A72" w:rsidRDefault="007D7A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01E188" w14:textId="18AE5BE9" w:rsidR="00887AA2" w:rsidRPr="00DF2B7D" w:rsidRDefault="004266A9" w:rsidP="00DF2B7D">
    <w:pPr>
      <w:pStyle w:val="Footer"/>
      <w:pBdr>
        <w:top w:val="single" w:sz="4" w:space="1" w:color="auto"/>
      </w:pBdr>
      <w:rPr>
        <w:b/>
        <w:i/>
        <w:sz w:val="26"/>
        <w:szCs w:val="26"/>
      </w:rPr>
    </w:pPr>
    <w:r>
      <w:rPr>
        <w:b/>
        <w:i/>
        <w:sz w:val="26"/>
        <w:szCs w:val="26"/>
        <w:lang w:val="vi-VN"/>
      </w:rPr>
      <w:t>GV Phạm Thị Vân Kiều</w:t>
    </w:r>
    <w:r w:rsidR="00887AA2" w:rsidRPr="00345861">
      <w:rPr>
        <w:b/>
        <w:i/>
        <w:sz w:val="26"/>
        <w:szCs w:val="26"/>
      </w:rPr>
      <w:t xml:space="preserve">                       Năm học 2024- 2025                   </w:t>
    </w:r>
    <w:r w:rsidR="00887AA2">
      <w:rPr>
        <w:b/>
        <w:i/>
        <w:sz w:val="26"/>
        <w:szCs w:val="26"/>
      </w:rPr>
      <w:t xml:space="preserve">    </w:t>
    </w:r>
    <w:r w:rsidR="00887AA2" w:rsidRPr="00345861">
      <w:rPr>
        <w:b/>
        <w:i/>
        <w:sz w:val="26"/>
        <w:szCs w:val="26"/>
      </w:rPr>
      <w:t xml:space="preserve"> Trang </w:t>
    </w:r>
    <w:r w:rsidR="00887AA2" w:rsidRPr="00345861">
      <w:rPr>
        <w:b/>
        <w:i/>
        <w:sz w:val="26"/>
        <w:szCs w:val="26"/>
      </w:rPr>
      <w:fldChar w:fldCharType="begin"/>
    </w:r>
    <w:r w:rsidR="00887AA2" w:rsidRPr="00345861">
      <w:rPr>
        <w:b/>
        <w:i/>
        <w:sz w:val="26"/>
        <w:szCs w:val="26"/>
      </w:rPr>
      <w:instrText xml:space="preserve"> PAGE    \* MERGEFORMAT </w:instrText>
    </w:r>
    <w:r w:rsidR="00887AA2" w:rsidRPr="00345861">
      <w:rPr>
        <w:b/>
        <w:i/>
        <w:sz w:val="26"/>
        <w:szCs w:val="26"/>
      </w:rPr>
      <w:fldChar w:fldCharType="separate"/>
    </w:r>
    <w:r w:rsidR="007D7A72">
      <w:rPr>
        <w:b/>
        <w:i/>
        <w:noProof/>
        <w:sz w:val="26"/>
        <w:szCs w:val="26"/>
      </w:rPr>
      <w:t>1</w:t>
    </w:r>
    <w:r w:rsidR="00887AA2" w:rsidRPr="00345861">
      <w:rPr>
        <w:b/>
        <w:i/>
        <w:noProof/>
        <w:sz w:val="26"/>
        <w:szCs w:val="26"/>
      </w:rPr>
      <w:fldChar w:fldCharType="end"/>
    </w:r>
    <w:r w:rsidR="00887AA2" w:rsidRPr="006A365C">
      <w:rPr>
        <w:b/>
        <w:bCs/>
        <w:sz w:val="20"/>
        <w:szCs w:val="20"/>
        <w:lang w:val="nl-NL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6C5B47" w14:textId="77777777" w:rsidR="007D7A72" w:rsidRDefault="007D7A72">
      <w:r>
        <w:separator/>
      </w:r>
    </w:p>
  </w:footnote>
  <w:footnote w:type="continuationSeparator" w:id="0">
    <w:p w14:paraId="53E00725" w14:textId="77777777" w:rsidR="007D7A72" w:rsidRDefault="007D7A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F43672" w14:textId="57A4B46A" w:rsidR="00887AA2" w:rsidRPr="00DF2B7D" w:rsidRDefault="00887AA2" w:rsidP="00DF2B7D">
    <w:pPr>
      <w:pStyle w:val="Header"/>
      <w:pBdr>
        <w:bottom w:val="single" w:sz="4" w:space="0" w:color="000000"/>
      </w:pBdr>
      <w:rPr>
        <w:b/>
        <w:i/>
        <w:sz w:val="26"/>
        <w:szCs w:val="26"/>
      </w:rPr>
    </w:pPr>
    <w:r w:rsidRPr="00345861">
      <w:rPr>
        <w:b/>
        <w:i/>
        <w:sz w:val="26"/>
        <w:szCs w:val="26"/>
      </w:rPr>
      <w:t xml:space="preserve">Kế hoạch bài dạy môn Toán 7                                                       </w:t>
    </w:r>
    <w:r>
      <w:rPr>
        <w:b/>
        <w:i/>
        <w:sz w:val="26"/>
        <w:szCs w:val="26"/>
      </w:rPr>
      <w:t xml:space="preserve">   </w:t>
    </w:r>
    <w:r w:rsidRPr="00345861">
      <w:rPr>
        <w:b/>
        <w:i/>
        <w:sz w:val="26"/>
        <w:szCs w:val="26"/>
      </w:rPr>
      <w:t>Trường THCS Cẩm V</w:t>
    </w:r>
    <w:r>
      <w:rPr>
        <w:b/>
        <w:i/>
        <w:sz w:val="26"/>
        <w:szCs w:val="26"/>
      </w:rPr>
      <w:t>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0D6B87"/>
    <w:multiLevelType w:val="hybridMultilevel"/>
    <w:tmpl w:val="95520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A32DFB"/>
    <w:multiLevelType w:val="multilevel"/>
    <w:tmpl w:val="4858CD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A923DC9"/>
    <w:multiLevelType w:val="multilevel"/>
    <w:tmpl w:val="2A14AA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20"/>
  </w:num>
  <w:num w:numId="5">
    <w:abstractNumId w:val="14"/>
  </w:num>
  <w:num w:numId="6">
    <w:abstractNumId w:val="15"/>
  </w:num>
  <w:num w:numId="7">
    <w:abstractNumId w:val="12"/>
  </w:num>
  <w:num w:numId="8">
    <w:abstractNumId w:val="4"/>
  </w:num>
  <w:num w:numId="9">
    <w:abstractNumId w:val="0"/>
  </w:num>
  <w:num w:numId="10">
    <w:abstractNumId w:val="1"/>
  </w:num>
  <w:num w:numId="11">
    <w:abstractNumId w:val="7"/>
  </w:num>
  <w:num w:numId="12">
    <w:abstractNumId w:val="13"/>
  </w:num>
  <w:num w:numId="13">
    <w:abstractNumId w:val="9"/>
  </w:num>
  <w:num w:numId="14">
    <w:abstractNumId w:val="5"/>
  </w:num>
  <w:num w:numId="15">
    <w:abstractNumId w:val="10"/>
  </w:num>
  <w:num w:numId="16">
    <w:abstractNumId w:val="18"/>
  </w:num>
  <w:num w:numId="17">
    <w:abstractNumId w:val="19"/>
  </w:num>
  <w:num w:numId="18">
    <w:abstractNumId w:val="8"/>
  </w:num>
  <w:num w:numId="19">
    <w:abstractNumId w:val="11"/>
  </w:num>
  <w:num w:numId="20">
    <w:abstractNumId w:val="16"/>
  </w:num>
  <w:num w:numId="21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CFB"/>
    <w:rsid w:val="00002E87"/>
    <w:rsid w:val="000033BA"/>
    <w:rsid w:val="00004003"/>
    <w:rsid w:val="00005048"/>
    <w:rsid w:val="000054B5"/>
    <w:rsid w:val="00012CB4"/>
    <w:rsid w:val="00020521"/>
    <w:rsid w:val="00020F9F"/>
    <w:rsid w:val="0002244D"/>
    <w:rsid w:val="00022742"/>
    <w:rsid w:val="00022EAF"/>
    <w:rsid w:val="0002757F"/>
    <w:rsid w:val="00033A7D"/>
    <w:rsid w:val="00037A9F"/>
    <w:rsid w:val="0005565D"/>
    <w:rsid w:val="000626D5"/>
    <w:rsid w:val="00063FF6"/>
    <w:rsid w:val="00070F07"/>
    <w:rsid w:val="00087D67"/>
    <w:rsid w:val="00091812"/>
    <w:rsid w:val="000A4AA2"/>
    <w:rsid w:val="000A6781"/>
    <w:rsid w:val="000A68FD"/>
    <w:rsid w:val="000A6BA9"/>
    <w:rsid w:val="000A7BC9"/>
    <w:rsid w:val="000B2ECA"/>
    <w:rsid w:val="000C7623"/>
    <w:rsid w:val="000C7DB9"/>
    <w:rsid w:val="000C7DD3"/>
    <w:rsid w:val="000D0653"/>
    <w:rsid w:val="000D223C"/>
    <w:rsid w:val="000D3300"/>
    <w:rsid w:val="000D54D9"/>
    <w:rsid w:val="000D61EA"/>
    <w:rsid w:val="000D6B3B"/>
    <w:rsid w:val="000E26DB"/>
    <w:rsid w:val="000E26FE"/>
    <w:rsid w:val="000E378C"/>
    <w:rsid w:val="000F183A"/>
    <w:rsid w:val="000F2AAB"/>
    <w:rsid w:val="000F436A"/>
    <w:rsid w:val="000F4B44"/>
    <w:rsid w:val="000F77D7"/>
    <w:rsid w:val="00107B79"/>
    <w:rsid w:val="001139E3"/>
    <w:rsid w:val="001151FF"/>
    <w:rsid w:val="0012140C"/>
    <w:rsid w:val="001357F1"/>
    <w:rsid w:val="001378E0"/>
    <w:rsid w:val="00140CD3"/>
    <w:rsid w:val="001633BF"/>
    <w:rsid w:val="00175E90"/>
    <w:rsid w:val="001769C8"/>
    <w:rsid w:val="001802E3"/>
    <w:rsid w:val="00180C1B"/>
    <w:rsid w:val="00184945"/>
    <w:rsid w:val="00190ADA"/>
    <w:rsid w:val="00192D0E"/>
    <w:rsid w:val="0019335A"/>
    <w:rsid w:val="001A335D"/>
    <w:rsid w:val="001A3368"/>
    <w:rsid w:val="001A4F6A"/>
    <w:rsid w:val="001B3D55"/>
    <w:rsid w:val="001B5109"/>
    <w:rsid w:val="001B565F"/>
    <w:rsid w:val="001B6588"/>
    <w:rsid w:val="001B749A"/>
    <w:rsid w:val="001C1D45"/>
    <w:rsid w:val="001D4636"/>
    <w:rsid w:val="001E3D0B"/>
    <w:rsid w:val="001E5036"/>
    <w:rsid w:val="001F0FCF"/>
    <w:rsid w:val="002028A6"/>
    <w:rsid w:val="0020548D"/>
    <w:rsid w:val="002060BF"/>
    <w:rsid w:val="0021248B"/>
    <w:rsid w:val="002163A2"/>
    <w:rsid w:val="0021682F"/>
    <w:rsid w:val="002205D7"/>
    <w:rsid w:val="0022199F"/>
    <w:rsid w:val="00226056"/>
    <w:rsid w:val="00227D20"/>
    <w:rsid w:val="00233071"/>
    <w:rsid w:val="00233AD9"/>
    <w:rsid w:val="00236452"/>
    <w:rsid w:val="00237D41"/>
    <w:rsid w:val="00241F2A"/>
    <w:rsid w:val="00256A44"/>
    <w:rsid w:val="00257474"/>
    <w:rsid w:val="00257527"/>
    <w:rsid w:val="0025783D"/>
    <w:rsid w:val="00263452"/>
    <w:rsid w:val="00264F20"/>
    <w:rsid w:val="002650FA"/>
    <w:rsid w:val="002663E8"/>
    <w:rsid w:val="00277D79"/>
    <w:rsid w:val="002808EE"/>
    <w:rsid w:val="00282C20"/>
    <w:rsid w:val="0028656C"/>
    <w:rsid w:val="00292764"/>
    <w:rsid w:val="002952E1"/>
    <w:rsid w:val="00297664"/>
    <w:rsid w:val="002A0055"/>
    <w:rsid w:val="002A0404"/>
    <w:rsid w:val="002A183E"/>
    <w:rsid w:val="002A5E4D"/>
    <w:rsid w:val="002B0D0F"/>
    <w:rsid w:val="002B4322"/>
    <w:rsid w:val="002B69E4"/>
    <w:rsid w:val="002B7388"/>
    <w:rsid w:val="002C1809"/>
    <w:rsid w:val="002C30DF"/>
    <w:rsid w:val="002C36A5"/>
    <w:rsid w:val="002C3AF1"/>
    <w:rsid w:val="002C5342"/>
    <w:rsid w:val="002C6E8E"/>
    <w:rsid w:val="002D013F"/>
    <w:rsid w:val="002D1E53"/>
    <w:rsid w:val="002E0FFA"/>
    <w:rsid w:val="002E15B1"/>
    <w:rsid w:val="002E5F50"/>
    <w:rsid w:val="002F1D3E"/>
    <w:rsid w:val="002F225D"/>
    <w:rsid w:val="002F3037"/>
    <w:rsid w:val="002F4FD5"/>
    <w:rsid w:val="003018A8"/>
    <w:rsid w:val="00320614"/>
    <w:rsid w:val="00320F5D"/>
    <w:rsid w:val="003212C6"/>
    <w:rsid w:val="00323C54"/>
    <w:rsid w:val="003262BC"/>
    <w:rsid w:val="003321E5"/>
    <w:rsid w:val="00337748"/>
    <w:rsid w:val="00340AA2"/>
    <w:rsid w:val="003423FA"/>
    <w:rsid w:val="00356E9C"/>
    <w:rsid w:val="0035735A"/>
    <w:rsid w:val="00361EB6"/>
    <w:rsid w:val="00365E97"/>
    <w:rsid w:val="00366EF3"/>
    <w:rsid w:val="00367DCA"/>
    <w:rsid w:val="00377C59"/>
    <w:rsid w:val="00380263"/>
    <w:rsid w:val="003819EF"/>
    <w:rsid w:val="003822A9"/>
    <w:rsid w:val="00383E8F"/>
    <w:rsid w:val="00390834"/>
    <w:rsid w:val="0039424A"/>
    <w:rsid w:val="003943CC"/>
    <w:rsid w:val="0039614A"/>
    <w:rsid w:val="00397CF0"/>
    <w:rsid w:val="00397E33"/>
    <w:rsid w:val="003A4309"/>
    <w:rsid w:val="003B08DB"/>
    <w:rsid w:val="003B0F92"/>
    <w:rsid w:val="003B298A"/>
    <w:rsid w:val="003D0486"/>
    <w:rsid w:val="003D416A"/>
    <w:rsid w:val="003D6CFB"/>
    <w:rsid w:val="003D7434"/>
    <w:rsid w:val="003E0E7D"/>
    <w:rsid w:val="003E4D56"/>
    <w:rsid w:val="003E7361"/>
    <w:rsid w:val="003F0800"/>
    <w:rsid w:val="003F0F45"/>
    <w:rsid w:val="003F1CA5"/>
    <w:rsid w:val="003F51F0"/>
    <w:rsid w:val="00414EBA"/>
    <w:rsid w:val="004169BF"/>
    <w:rsid w:val="004209C7"/>
    <w:rsid w:val="0042414B"/>
    <w:rsid w:val="004266A9"/>
    <w:rsid w:val="004268D4"/>
    <w:rsid w:val="00435CFB"/>
    <w:rsid w:val="00440B02"/>
    <w:rsid w:val="0044419A"/>
    <w:rsid w:val="004456DE"/>
    <w:rsid w:val="0045396B"/>
    <w:rsid w:val="00457AED"/>
    <w:rsid w:val="00460A26"/>
    <w:rsid w:val="00464204"/>
    <w:rsid w:val="00464DCA"/>
    <w:rsid w:val="00470CCC"/>
    <w:rsid w:val="00476A4C"/>
    <w:rsid w:val="00480E5D"/>
    <w:rsid w:val="00491152"/>
    <w:rsid w:val="004919DA"/>
    <w:rsid w:val="004A13A4"/>
    <w:rsid w:val="004A77AC"/>
    <w:rsid w:val="004B1C1E"/>
    <w:rsid w:val="004B536A"/>
    <w:rsid w:val="004C40F3"/>
    <w:rsid w:val="004D1D8D"/>
    <w:rsid w:val="004D2F4D"/>
    <w:rsid w:val="004D7ABF"/>
    <w:rsid w:val="004E3DDB"/>
    <w:rsid w:val="004E5B80"/>
    <w:rsid w:val="004F1CE1"/>
    <w:rsid w:val="004F3CEE"/>
    <w:rsid w:val="005057ED"/>
    <w:rsid w:val="00505887"/>
    <w:rsid w:val="00505AD5"/>
    <w:rsid w:val="00505BA3"/>
    <w:rsid w:val="00505BD2"/>
    <w:rsid w:val="00510B92"/>
    <w:rsid w:val="00512071"/>
    <w:rsid w:val="0051300B"/>
    <w:rsid w:val="00513B93"/>
    <w:rsid w:val="00516B47"/>
    <w:rsid w:val="0051746B"/>
    <w:rsid w:val="00524758"/>
    <w:rsid w:val="00525754"/>
    <w:rsid w:val="00530D7F"/>
    <w:rsid w:val="00543BC5"/>
    <w:rsid w:val="00551FBC"/>
    <w:rsid w:val="00556BB4"/>
    <w:rsid w:val="00557DFD"/>
    <w:rsid w:val="0056123A"/>
    <w:rsid w:val="00565353"/>
    <w:rsid w:val="00572DD4"/>
    <w:rsid w:val="00574D53"/>
    <w:rsid w:val="0057776F"/>
    <w:rsid w:val="005810B1"/>
    <w:rsid w:val="00582395"/>
    <w:rsid w:val="00590D09"/>
    <w:rsid w:val="005934E3"/>
    <w:rsid w:val="005A0124"/>
    <w:rsid w:val="005A791B"/>
    <w:rsid w:val="005D60C3"/>
    <w:rsid w:val="005D75AF"/>
    <w:rsid w:val="005E7C2F"/>
    <w:rsid w:val="005F497E"/>
    <w:rsid w:val="005F4BDA"/>
    <w:rsid w:val="00606BD8"/>
    <w:rsid w:val="00615A1F"/>
    <w:rsid w:val="00617D4A"/>
    <w:rsid w:val="00630A27"/>
    <w:rsid w:val="00632667"/>
    <w:rsid w:val="00635DF5"/>
    <w:rsid w:val="00642DCA"/>
    <w:rsid w:val="0064477D"/>
    <w:rsid w:val="00652C99"/>
    <w:rsid w:val="00654F4F"/>
    <w:rsid w:val="006637E8"/>
    <w:rsid w:val="006642B5"/>
    <w:rsid w:val="00664CCB"/>
    <w:rsid w:val="00670D24"/>
    <w:rsid w:val="00680E85"/>
    <w:rsid w:val="00681A24"/>
    <w:rsid w:val="00681D29"/>
    <w:rsid w:val="00683E37"/>
    <w:rsid w:val="0068546E"/>
    <w:rsid w:val="006856B0"/>
    <w:rsid w:val="00687BD5"/>
    <w:rsid w:val="00690B9E"/>
    <w:rsid w:val="00692FF2"/>
    <w:rsid w:val="00695858"/>
    <w:rsid w:val="006A04FA"/>
    <w:rsid w:val="006A2F55"/>
    <w:rsid w:val="006A365C"/>
    <w:rsid w:val="006A455E"/>
    <w:rsid w:val="006C00E6"/>
    <w:rsid w:val="006C6D0B"/>
    <w:rsid w:val="006C7D40"/>
    <w:rsid w:val="006D3539"/>
    <w:rsid w:val="006D376A"/>
    <w:rsid w:val="006D670A"/>
    <w:rsid w:val="006D6D54"/>
    <w:rsid w:val="006E0390"/>
    <w:rsid w:val="006E3A9A"/>
    <w:rsid w:val="006F1336"/>
    <w:rsid w:val="00700B70"/>
    <w:rsid w:val="007039DA"/>
    <w:rsid w:val="00705E85"/>
    <w:rsid w:val="00707392"/>
    <w:rsid w:val="007078E1"/>
    <w:rsid w:val="00707D93"/>
    <w:rsid w:val="00711788"/>
    <w:rsid w:val="00713033"/>
    <w:rsid w:val="00714F92"/>
    <w:rsid w:val="00721025"/>
    <w:rsid w:val="0072426F"/>
    <w:rsid w:val="007247F0"/>
    <w:rsid w:val="007255C2"/>
    <w:rsid w:val="00737E51"/>
    <w:rsid w:val="0074055E"/>
    <w:rsid w:val="007511C5"/>
    <w:rsid w:val="00755424"/>
    <w:rsid w:val="00761164"/>
    <w:rsid w:val="007674B0"/>
    <w:rsid w:val="00771433"/>
    <w:rsid w:val="00774DC1"/>
    <w:rsid w:val="007771B5"/>
    <w:rsid w:val="00777857"/>
    <w:rsid w:val="00780C20"/>
    <w:rsid w:val="00783F45"/>
    <w:rsid w:val="00795491"/>
    <w:rsid w:val="0079577C"/>
    <w:rsid w:val="007A1528"/>
    <w:rsid w:val="007A1DC1"/>
    <w:rsid w:val="007A28D1"/>
    <w:rsid w:val="007A6C0F"/>
    <w:rsid w:val="007C1916"/>
    <w:rsid w:val="007C2E0B"/>
    <w:rsid w:val="007D2C68"/>
    <w:rsid w:val="007D5F4B"/>
    <w:rsid w:val="007D79EC"/>
    <w:rsid w:val="007D7A72"/>
    <w:rsid w:val="007E7CF7"/>
    <w:rsid w:val="007F47E6"/>
    <w:rsid w:val="007F58A9"/>
    <w:rsid w:val="007F760F"/>
    <w:rsid w:val="00806A39"/>
    <w:rsid w:val="00810A1E"/>
    <w:rsid w:val="00810FF4"/>
    <w:rsid w:val="008136B1"/>
    <w:rsid w:val="0081378A"/>
    <w:rsid w:val="008154C4"/>
    <w:rsid w:val="00821533"/>
    <w:rsid w:val="008248C6"/>
    <w:rsid w:val="00836136"/>
    <w:rsid w:val="00837627"/>
    <w:rsid w:val="00843808"/>
    <w:rsid w:val="0084427A"/>
    <w:rsid w:val="008458DA"/>
    <w:rsid w:val="00847887"/>
    <w:rsid w:val="0085092F"/>
    <w:rsid w:val="008519E8"/>
    <w:rsid w:val="00851E05"/>
    <w:rsid w:val="0085383C"/>
    <w:rsid w:val="00853A3A"/>
    <w:rsid w:val="008557EE"/>
    <w:rsid w:val="00857A2E"/>
    <w:rsid w:val="008629C7"/>
    <w:rsid w:val="00862AA7"/>
    <w:rsid w:val="0086631D"/>
    <w:rsid w:val="0087055B"/>
    <w:rsid w:val="00874569"/>
    <w:rsid w:val="008753DC"/>
    <w:rsid w:val="00883811"/>
    <w:rsid w:val="00884AF8"/>
    <w:rsid w:val="00886E0F"/>
    <w:rsid w:val="00887AA2"/>
    <w:rsid w:val="00890C5C"/>
    <w:rsid w:val="008A1C26"/>
    <w:rsid w:val="008A274E"/>
    <w:rsid w:val="008A5E7C"/>
    <w:rsid w:val="008B15CF"/>
    <w:rsid w:val="008B4318"/>
    <w:rsid w:val="008B4593"/>
    <w:rsid w:val="008B4DD4"/>
    <w:rsid w:val="008C2EC0"/>
    <w:rsid w:val="008C3D60"/>
    <w:rsid w:val="008C625E"/>
    <w:rsid w:val="008C74B1"/>
    <w:rsid w:val="008E13E3"/>
    <w:rsid w:val="008E27F1"/>
    <w:rsid w:val="008E2965"/>
    <w:rsid w:val="008E3C94"/>
    <w:rsid w:val="008F04C7"/>
    <w:rsid w:val="008F1CC6"/>
    <w:rsid w:val="008F269F"/>
    <w:rsid w:val="00911BD4"/>
    <w:rsid w:val="0091315B"/>
    <w:rsid w:val="00913818"/>
    <w:rsid w:val="009173DE"/>
    <w:rsid w:val="00917A77"/>
    <w:rsid w:val="00920F3D"/>
    <w:rsid w:val="00923836"/>
    <w:rsid w:val="00923C63"/>
    <w:rsid w:val="00935E2F"/>
    <w:rsid w:val="00937E4E"/>
    <w:rsid w:val="009404BF"/>
    <w:rsid w:val="0094557C"/>
    <w:rsid w:val="00945FBA"/>
    <w:rsid w:val="00951BCE"/>
    <w:rsid w:val="009521D3"/>
    <w:rsid w:val="009530DC"/>
    <w:rsid w:val="00957BDD"/>
    <w:rsid w:val="00961AC8"/>
    <w:rsid w:val="00963A1E"/>
    <w:rsid w:val="00967BD9"/>
    <w:rsid w:val="009721FB"/>
    <w:rsid w:val="00972B9F"/>
    <w:rsid w:val="009740A0"/>
    <w:rsid w:val="009B0761"/>
    <w:rsid w:val="009B2073"/>
    <w:rsid w:val="009B6B3C"/>
    <w:rsid w:val="009C278C"/>
    <w:rsid w:val="009C5507"/>
    <w:rsid w:val="009D1707"/>
    <w:rsid w:val="009D1C39"/>
    <w:rsid w:val="009D66D0"/>
    <w:rsid w:val="009E2136"/>
    <w:rsid w:val="009F38CE"/>
    <w:rsid w:val="009F4941"/>
    <w:rsid w:val="009F6BA2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422B4"/>
    <w:rsid w:val="00A431E0"/>
    <w:rsid w:val="00A47936"/>
    <w:rsid w:val="00A5589F"/>
    <w:rsid w:val="00A562BC"/>
    <w:rsid w:val="00A629FE"/>
    <w:rsid w:val="00A66020"/>
    <w:rsid w:val="00A6752E"/>
    <w:rsid w:val="00A75D89"/>
    <w:rsid w:val="00A81234"/>
    <w:rsid w:val="00A906F5"/>
    <w:rsid w:val="00A92059"/>
    <w:rsid w:val="00A929FB"/>
    <w:rsid w:val="00A92C22"/>
    <w:rsid w:val="00A936E5"/>
    <w:rsid w:val="00A93A0F"/>
    <w:rsid w:val="00AA65C1"/>
    <w:rsid w:val="00AB5570"/>
    <w:rsid w:val="00AB6C3A"/>
    <w:rsid w:val="00AC0830"/>
    <w:rsid w:val="00AC3831"/>
    <w:rsid w:val="00AD2014"/>
    <w:rsid w:val="00AD2D1C"/>
    <w:rsid w:val="00AF5737"/>
    <w:rsid w:val="00B17469"/>
    <w:rsid w:val="00B325BD"/>
    <w:rsid w:val="00B32F1F"/>
    <w:rsid w:val="00B32F47"/>
    <w:rsid w:val="00B43BAC"/>
    <w:rsid w:val="00B4685C"/>
    <w:rsid w:val="00B53B7F"/>
    <w:rsid w:val="00B54CBB"/>
    <w:rsid w:val="00B55B1E"/>
    <w:rsid w:val="00B63044"/>
    <w:rsid w:val="00B64ACF"/>
    <w:rsid w:val="00B7064B"/>
    <w:rsid w:val="00B73C08"/>
    <w:rsid w:val="00B74EAD"/>
    <w:rsid w:val="00B752A5"/>
    <w:rsid w:val="00B7641B"/>
    <w:rsid w:val="00B94A70"/>
    <w:rsid w:val="00B94D36"/>
    <w:rsid w:val="00B9602D"/>
    <w:rsid w:val="00BA2565"/>
    <w:rsid w:val="00BA5250"/>
    <w:rsid w:val="00BB1643"/>
    <w:rsid w:val="00BB4DB9"/>
    <w:rsid w:val="00BB76A9"/>
    <w:rsid w:val="00BC3BEE"/>
    <w:rsid w:val="00BC6D9E"/>
    <w:rsid w:val="00BC76F8"/>
    <w:rsid w:val="00BC7EB2"/>
    <w:rsid w:val="00BD4832"/>
    <w:rsid w:val="00BE22E9"/>
    <w:rsid w:val="00BE4F6C"/>
    <w:rsid w:val="00BF29D0"/>
    <w:rsid w:val="00BF29DA"/>
    <w:rsid w:val="00C05241"/>
    <w:rsid w:val="00C05888"/>
    <w:rsid w:val="00C063BE"/>
    <w:rsid w:val="00C06962"/>
    <w:rsid w:val="00C10E1B"/>
    <w:rsid w:val="00C13CBA"/>
    <w:rsid w:val="00C16EB5"/>
    <w:rsid w:val="00C248C6"/>
    <w:rsid w:val="00C24FE1"/>
    <w:rsid w:val="00C30BEC"/>
    <w:rsid w:val="00C31B8D"/>
    <w:rsid w:val="00C3223B"/>
    <w:rsid w:val="00C33D1B"/>
    <w:rsid w:val="00C3418F"/>
    <w:rsid w:val="00C34463"/>
    <w:rsid w:val="00C41982"/>
    <w:rsid w:val="00C5048F"/>
    <w:rsid w:val="00C53CA5"/>
    <w:rsid w:val="00C60624"/>
    <w:rsid w:val="00C64146"/>
    <w:rsid w:val="00C7771C"/>
    <w:rsid w:val="00C839ED"/>
    <w:rsid w:val="00C83B1A"/>
    <w:rsid w:val="00C858D1"/>
    <w:rsid w:val="00C968C5"/>
    <w:rsid w:val="00CA0C17"/>
    <w:rsid w:val="00CA6C09"/>
    <w:rsid w:val="00CB0065"/>
    <w:rsid w:val="00CB02C7"/>
    <w:rsid w:val="00CB2B43"/>
    <w:rsid w:val="00CB764D"/>
    <w:rsid w:val="00CC4E1C"/>
    <w:rsid w:val="00CD2791"/>
    <w:rsid w:val="00CD4AB4"/>
    <w:rsid w:val="00CD775D"/>
    <w:rsid w:val="00CF2DC7"/>
    <w:rsid w:val="00CF43F4"/>
    <w:rsid w:val="00CF7DDA"/>
    <w:rsid w:val="00D01D5A"/>
    <w:rsid w:val="00D024CC"/>
    <w:rsid w:val="00D04D20"/>
    <w:rsid w:val="00D051B1"/>
    <w:rsid w:val="00D05D64"/>
    <w:rsid w:val="00D0794F"/>
    <w:rsid w:val="00D12ED2"/>
    <w:rsid w:val="00D136B3"/>
    <w:rsid w:val="00D14E8E"/>
    <w:rsid w:val="00D24214"/>
    <w:rsid w:val="00D300DC"/>
    <w:rsid w:val="00D30DF3"/>
    <w:rsid w:val="00D40B31"/>
    <w:rsid w:val="00D43745"/>
    <w:rsid w:val="00D44BB7"/>
    <w:rsid w:val="00D451E1"/>
    <w:rsid w:val="00D46A99"/>
    <w:rsid w:val="00D46E4C"/>
    <w:rsid w:val="00D540C5"/>
    <w:rsid w:val="00D55E87"/>
    <w:rsid w:val="00D57364"/>
    <w:rsid w:val="00D60339"/>
    <w:rsid w:val="00D652AB"/>
    <w:rsid w:val="00D65F41"/>
    <w:rsid w:val="00D66227"/>
    <w:rsid w:val="00D71208"/>
    <w:rsid w:val="00D741AC"/>
    <w:rsid w:val="00D80718"/>
    <w:rsid w:val="00D817C7"/>
    <w:rsid w:val="00D8425D"/>
    <w:rsid w:val="00D90194"/>
    <w:rsid w:val="00D9450F"/>
    <w:rsid w:val="00DA0AD1"/>
    <w:rsid w:val="00DA2ED5"/>
    <w:rsid w:val="00DA536D"/>
    <w:rsid w:val="00DB060F"/>
    <w:rsid w:val="00DB24E3"/>
    <w:rsid w:val="00DB32FE"/>
    <w:rsid w:val="00DB3B16"/>
    <w:rsid w:val="00DC0EA8"/>
    <w:rsid w:val="00DC1ABB"/>
    <w:rsid w:val="00DC7861"/>
    <w:rsid w:val="00DC7D1E"/>
    <w:rsid w:val="00DD0158"/>
    <w:rsid w:val="00DD16F7"/>
    <w:rsid w:val="00DD1992"/>
    <w:rsid w:val="00DD72C7"/>
    <w:rsid w:val="00DE37FA"/>
    <w:rsid w:val="00DF2B7D"/>
    <w:rsid w:val="00DF3479"/>
    <w:rsid w:val="00DF6FD7"/>
    <w:rsid w:val="00DF7EB5"/>
    <w:rsid w:val="00E03C6E"/>
    <w:rsid w:val="00E03F1E"/>
    <w:rsid w:val="00E070D5"/>
    <w:rsid w:val="00E07757"/>
    <w:rsid w:val="00E125A3"/>
    <w:rsid w:val="00E21EE5"/>
    <w:rsid w:val="00E2557C"/>
    <w:rsid w:val="00E33533"/>
    <w:rsid w:val="00E33C3B"/>
    <w:rsid w:val="00E350E0"/>
    <w:rsid w:val="00E36224"/>
    <w:rsid w:val="00E5042A"/>
    <w:rsid w:val="00E61B0B"/>
    <w:rsid w:val="00E61C4A"/>
    <w:rsid w:val="00E64304"/>
    <w:rsid w:val="00E70656"/>
    <w:rsid w:val="00E7222C"/>
    <w:rsid w:val="00E73982"/>
    <w:rsid w:val="00E8450C"/>
    <w:rsid w:val="00E87BCA"/>
    <w:rsid w:val="00E9311D"/>
    <w:rsid w:val="00E95AE8"/>
    <w:rsid w:val="00E970DA"/>
    <w:rsid w:val="00EB1069"/>
    <w:rsid w:val="00EC022E"/>
    <w:rsid w:val="00EC1BDF"/>
    <w:rsid w:val="00ED2BD7"/>
    <w:rsid w:val="00ED450D"/>
    <w:rsid w:val="00EE51B4"/>
    <w:rsid w:val="00EF27D1"/>
    <w:rsid w:val="00F02E91"/>
    <w:rsid w:val="00F030AB"/>
    <w:rsid w:val="00F066C2"/>
    <w:rsid w:val="00F07767"/>
    <w:rsid w:val="00F12097"/>
    <w:rsid w:val="00F12150"/>
    <w:rsid w:val="00F15752"/>
    <w:rsid w:val="00F16112"/>
    <w:rsid w:val="00F22CB7"/>
    <w:rsid w:val="00F23AC8"/>
    <w:rsid w:val="00F24450"/>
    <w:rsid w:val="00F30942"/>
    <w:rsid w:val="00F63F0D"/>
    <w:rsid w:val="00F673B7"/>
    <w:rsid w:val="00F67A2E"/>
    <w:rsid w:val="00F72561"/>
    <w:rsid w:val="00F737A5"/>
    <w:rsid w:val="00F85CA0"/>
    <w:rsid w:val="00F872A5"/>
    <w:rsid w:val="00F9760D"/>
    <w:rsid w:val="00FA5826"/>
    <w:rsid w:val="00FB036D"/>
    <w:rsid w:val="00FC4227"/>
    <w:rsid w:val="00FD1FE6"/>
    <w:rsid w:val="00FD6B64"/>
    <w:rsid w:val="00FD7158"/>
    <w:rsid w:val="00FD7190"/>
    <w:rsid w:val="00FF0A8B"/>
    <w:rsid w:val="00FF1602"/>
    <w:rsid w:val="00FF2C37"/>
    <w:rsid w:val="00FF4652"/>
    <w:rsid w:val="00FF4B14"/>
    <w:rsid w:val="00FF58C9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6FDF7DE"/>
  <w15:chartTrackingRefBased/>
  <w15:docId w15:val="{E0DF383C-9DAD-4BB2-A770-E413B6826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A77A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4A77A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457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230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38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61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29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025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201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6984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7107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2755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96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83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1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63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79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hyperlink" Target="http://www.gso.gov.vn/" TargetMode="External"/><Relationship Id="rId26" Type="http://schemas.openxmlformats.org/officeDocument/2006/relationships/image" Target="media/image9.png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image" Target="media/image15.png"/><Relationship Id="rId42" Type="http://schemas.openxmlformats.org/officeDocument/2006/relationships/image" Target="media/image18.png"/><Relationship Id="rId47" Type="http://schemas.openxmlformats.org/officeDocument/2006/relationships/oleObject" Target="embeddings/oleObject12.bin"/><Relationship Id="rId50" Type="http://schemas.openxmlformats.org/officeDocument/2006/relationships/image" Target="media/image21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2.png"/><Relationship Id="rId11" Type="http://schemas.openxmlformats.org/officeDocument/2006/relationships/image" Target="media/image1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7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0.bin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hyperlink" Target="http://www.gso.gov.vn/" TargetMode="External"/><Relationship Id="rId19" Type="http://schemas.openxmlformats.org/officeDocument/2006/relationships/hyperlink" Target="http://www.gso.gov.vn/" TargetMode="External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hyperlink" Target="http://www.gso.gov.vn/" TargetMode="External"/><Relationship Id="rId14" Type="http://schemas.openxmlformats.org/officeDocument/2006/relationships/hyperlink" Target="http://www.gso.gov.vn/" TargetMode="External"/><Relationship Id="rId22" Type="http://schemas.openxmlformats.org/officeDocument/2006/relationships/oleObject" Target="embeddings/oleObject1.bin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oleObject" Target="embeddings/oleObject5.bin"/><Relationship Id="rId43" Type="http://schemas.openxmlformats.org/officeDocument/2006/relationships/image" Target="media/image19.png"/><Relationship Id="rId48" Type="http://schemas.openxmlformats.org/officeDocument/2006/relationships/oleObject" Target="embeddings/oleObject13.bin"/><Relationship Id="rId56" Type="http://schemas.openxmlformats.org/officeDocument/2006/relationships/theme" Target="theme/theme1.xml"/><Relationship Id="rId8" Type="http://schemas.openxmlformats.org/officeDocument/2006/relationships/hyperlink" Target="http://www.gso.gov.vn/" TargetMode="Externa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hyperlink" Target="http://www.gso.gov.vn/" TargetMode="External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1.bin"/><Relationship Id="rId20" Type="http://schemas.openxmlformats.org/officeDocument/2006/relationships/hyperlink" Target="http://www.gso.gov.vn/" TargetMode="External"/><Relationship Id="rId41" Type="http://schemas.openxmlformats.org/officeDocument/2006/relationships/oleObject" Target="embeddings/oleObject9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F7624C-E0E5-4EDC-9FEE-76316C65FE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0</Pages>
  <Words>2515</Words>
  <Characters>14341</Characters>
  <Application>Microsoft Office Word</Application>
  <DocSecurity>0</DocSecurity>
  <Lines>119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>HOANG KHIEN</Company>
  <LinksUpToDate>false</LinksUpToDate>
  <CharactersWithSpaces>16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CT:</dc:title>
  <dc:subject/>
  <dc:creator>Admin</dc:creator>
  <cp:keywords/>
  <cp:lastModifiedBy>ADMIN</cp:lastModifiedBy>
  <cp:revision>41</cp:revision>
  <cp:lastPrinted>2025-01-07T04:31:00Z</cp:lastPrinted>
  <dcterms:created xsi:type="dcterms:W3CDTF">2022-06-24T06:55:00Z</dcterms:created>
  <dcterms:modified xsi:type="dcterms:W3CDTF">2026-01-11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